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26798" w14:textId="66096464"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Semester One Examination, 20</w:t>
      </w:r>
      <w:r w:rsidR="005530A3">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3C3A4158" w:rsidR="004E5992" w:rsidRDefault="00613489" w:rsidP="004E5992">
      <w:pPr>
        <w:pStyle w:val="Heading1"/>
      </w:pPr>
      <w:r>
        <w:t xml:space="preserve">12 </w:t>
      </w:r>
      <w:r w:rsidR="008A7366">
        <w:t>SPECIALIST MATHS</w:t>
      </w:r>
    </w:p>
    <w:p w14:paraId="7E4F7CE9" w14:textId="4114FA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8A7366">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430"/>
        <w:gridCol w:w="1843"/>
        <w:gridCol w:w="1559"/>
      </w:tblGrid>
      <w:tr w:rsidR="00F54E61" w14:paraId="00A18846"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CD1A4B" w14:paraId="3903263B"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813B18" w14:textId="48DE881D" w:rsidR="00CD1A4B" w:rsidRDefault="00CD1A4B">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C504ED" w14:textId="1C18A2D8" w:rsidR="00CD1A4B" w:rsidRDefault="00CD1A4B" w:rsidP="00373C1C">
            <w:pPr>
              <w:tabs>
                <w:tab w:val="right" w:pos="1297"/>
              </w:tabs>
              <w:ind w:hanging="720"/>
              <w:jc w:val="center"/>
              <w:rPr>
                <w:rFonts w:cs="Arial"/>
                <w:b/>
                <w:sz w:val="28"/>
                <w:szCs w:val="28"/>
              </w:rPr>
            </w:pPr>
            <w:r>
              <w:rPr>
                <w:rFonts w:cs="Arial"/>
                <w:b/>
                <w:sz w:val="28"/>
                <w:szCs w:val="28"/>
              </w:rPr>
              <w:t>5</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5ABF95" w14:textId="77777777" w:rsidR="00CD1A4B" w:rsidRDefault="00CD1A4B">
            <w:pPr>
              <w:ind w:hanging="720"/>
              <w:rPr>
                <w:rFonts w:cs="Arial"/>
                <w:b/>
                <w:sz w:val="28"/>
                <w:szCs w:val="28"/>
              </w:rPr>
            </w:pP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74758B" w14:textId="7FB6F9C7" w:rsidR="00CD1A4B" w:rsidRDefault="00CC5B2D">
            <w:pPr>
              <w:rPr>
                <w:rFonts w:cs="Arial"/>
                <w:b/>
                <w:sz w:val="28"/>
                <w:szCs w:val="28"/>
              </w:rPr>
            </w:pPr>
            <w:r>
              <w:rPr>
                <w:rFonts w:cs="Arial"/>
                <w:b/>
                <w:sz w:val="28"/>
                <w:szCs w:val="28"/>
              </w:rPr>
              <w:t>17</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CE3B1A" w14:textId="123DE76F" w:rsidR="00CD1A4B" w:rsidRDefault="00CC5B2D" w:rsidP="00373C1C">
            <w:pPr>
              <w:ind w:hanging="720"/>
              <w:jc w:val="center"/>
              <w:rPr>
                <w:rFonts w:cs="Arial"/>
                <w:b/>
                <w:sz w:val="28"/>
                <w:szCs w:val="28"/>
              </w:rPr>
            </w:pPr>
            <w:r>
              <w:rPr>
                <w:rFonts w:cs="Arial"/>
                <w:b/>
                <w:sz w:val="28"/>
                <w:szCs w:val="28"/>
              </w:rPr>
              <w:t>1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BE139D" w14:textId="77777777" w:rsidR="00CD1A4B" w:rsidRDefault="00CD1A4B">
            <w:pPr>
              <w:ind w:hanging="720"/>
              <w:rPr>
                <w:rFonts w:cs="Arial"/>
                <w:b/>
                <w:sz w:val="28"/>
                <w:szCs w:val="28"/>
              </w:rPr>
            </w:pPr>
          </w:p>
        </w:tc>
      </w:tr>
      <w:tr w:rsidR="00F54E61" w14:paraId="6F60C162" w14:textId="77777777" w:rsidTr="00BF4090">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49D35FE5" w:rsidR="00F54E61" w:rsidRDefault="00CD1A4B">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1CD64E10" w:rsidR="00F54E61" w:rsidRDefault="00373C1C" w:rsidP="00373C1C">
            <w:pPr>
              <w:tabs>
                <w:tab w:val="right" w:pos="1297"/>
              </w:tabs>
              <w:ind w:hanging="720"/>
              <w:jc w:val="center"/>
              <w:rPr>
                <w:rFonts w:cs="Arial"/>
                <w:b/>
                <w:sz w:val="28"/>
                <w:szCs w:val="28"/>
              </w:rPr>
            </w:pPr>
            <w:r>
              <w:rPr>
                <w:rFonts w:cs="Arial"/>
                <w:b/>
                <w:sz w:val="28"/>
                <w:szCs w:val="28"/>
              </w:rPr>
              <w:t>8</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75844578" w:rsidR="00F54E61" w:rsidRDefault="00F54E61">
            <w:pPr>
              <w:rPr>
                <w:rFonts w:cs="Arial"/>
                <w:b/>
                <w:sz w:val="28"/>
                <w:szCs w:val="28"/>
              </w:rPr>
            </w:pPr>
            <w:r>
              <w:rPr>
                <w:rFonts w:cs="Arial"/>
                <w:b/>
                <w:sz w:val="28"/>
                <w:szCs w:val="28"/>
              </w:rPr>
              <w:t>1</w:t>
            </w:r>
            <w:r w:rsidR="00CC5B2D">
              <w:rPr>
                <w:rFonts w:cs="Arial"/>
                <w:b/>
                <w:sz w:val="28"/>
                <w:szCs w:val="28"/>
              </w:rPr>
              <w:t>8</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3242BFDB" w:rsidR="00F54E61" w:rsidRDefault="00373C1C" w:rsidP="00373C1C">
            <w:pPr>
              <w:ind w:hanging="720"/>
              <w:jc w:val="center"/>
              <w:rPr>
                <w:rFonts w:cs="Arial"/>
                <w:b/>
                <w:sz w:val="28"/>
                <w:szCs w:val="28"/>
              </w:rPr>
            </w:pPr>
            <w:r>
              <w:rPr>
                <w:rFonts w:cs="Arial"/>
                <w:b/>
                <w:sz w:val="28"/>
                <w:szCs w:val="28"/>
              </w:rPr>
              <w:t>1</w:t>
            </w:r>
            <w:r w:rsidR="00CC5B2D">
              <w:rPr>
                <w:rFonts w:cs="Arial"/>
                <w:b/>
                <w:sz w:val="28"/>
                <w:szCs w:val="28"/>
              </w:rPr>
              <w:t>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CC5B2D" w14:paraId="71B0B58E" w14:textId="77777777" w:rsidTr="00BF4090">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1071BC18" w:rsidR="00CC5B2D" w:rsidRDefault="00CC5B2D">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4D3BE06D" w:rsidR="00CC5B2D" w:rsidRDefault="00CC5B2D" w:rsidP="00373C1C">
            <w:pPr>
              <w:ind w:hanging="720"/>
              <w:jc w:val="center"/>
              <w:rPr>
                <w:rFonts w:cs="Arial"/>
                <w:b/>
                <w:sz w:val="28"/>
                <w:szCs w:val="28"/>
              </w:rPr>
            </w:pPr>
            <w:r>
              <w:rPr>
                <w:rFonts w:cs="Arial"/>
                <w:b/>
                <w:sz w:val="28"/>
                <w:szCs w:val="28"/>
              </w:rPr>
              <w:t>10</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CC5B2D" w:rsidRDefault="00CC5B2D">
            <w:pPr>
              <w:ind w:hanging="720"/>
              <w:rPr>
                <w:rFonts w:cs="Arial"/>
                <w:b/>
                <w:sz w:val="28"/>
                <w:szCs w:val="28"/>
              </w:rPr>
            </w:pPr>
          </w:p>
        </w:tc>
      </w:tr>
      <w:tr w:rsidR="00BF4090" w14:paraId="120EC674" w14:textId="77777777" w:rsidTr="00CD1A4B">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7EC57A53" w:rsidR="00BF4090" w:rsidRDefault="00BF4090">
            <w:pPr>
              <w:rPr>
                <w:rFonts w:cs="Arial"/>
                <w:b/>
                <w:sz w:val="28"/>
                <w:szCs w:val="28"/>
              </w:rPr>
            </w:pPr>
            <w:r>
              <w:rPr>
                <w:rFonts w:cs="Arial"/>
                <w:b/>
                <w:sz w:val="28"/>
                <w:szCs w:val="28"/>
              </w:rPr>
              <w:t>1</w:t>
            </w:r>
            <w:r w:rsidR="00CD1A4B">
              <w:rPr>
                <w:rFonts w:cs="Arial"/>
                <w:b/>
                <w:sz w:val="28"/>
                <w:szCs w:val="28"/>
              </w:rPr>
              <w:t>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0D1DA3AC" w:rsidR="00BF4090" w:rsidRDefault="00373C1C" w:rsidP="00373C1C">
            <w:pPr>
              <w:ind w:hanging="720"/>
              <w:jc w:val="center"/>
              <w:rPr>
                <w:rFonts w:cs="Arial"/>
                <w:b/>
                <w:sz w:val="28"/>
                <w:szCs w:val="28"/>
              </w:rPr>
            </w:pPr>
            <w:r>
              <w:rPr>
                <w:rFonts w:cs="Arial"/>
                <w:b/>
                <w:sz w:val="28"/>
                <w:szCs w:val="28"/>
              </w:rPr>
              <w:t>9</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BF4090" w:rsidRDefault="00BF4090">
            <w:pPr>
              <w:ind w:hanging="720"/>
              <w:rPr>
                <w:rFonts w:cs="Arial"/>
                <w:b/>
                <w:sz w:val="28"/>
                <w:szCs w:val="28"/>
              </w:rPr>
            </w:pPr>
          </w:p>
        </w:tc>
      </w:tr>
      <w:tr w:rsidR="00BF4090" w14:paraId="5CBFD5AD" w14:textId="77777777" w:rsidTr="00CD1A4B">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0167F" w14:textId="161C5788" w:rsidR="00BF4090" w:rsidRDefault="00BF4090">
            <w:pPr>
              <w:rPr>
                <w:rFonts w:cs="Arial"/>
                <w:b/>
                <w:sz w:val="28"/>
                <w:szCs w:val="28"/>
              </w:rPr>
            </w:pPr>
            <w:r>
              <w:rPr>
                <w:rFonts w:cs="Arial"/>
                <w:b/>
                <w:sz w:val="28"/>
                <w:szCs w:val="28"/>
              </w:rPr>
              <w:t>1</w:t>
            </w:r>
            <w:r w:rsidR="00CD1A4B">
              <w:rPr>
                <w:rFonts w:cs="Arial"/>
                <w:b/>
                <w:sz w:val="28"/>
                <w:szCs w:val="28"/>
              </w:rPr>
              <w:t>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C38A4A" w:rsidR="00BF4090" w:rsidRDefault="00373C1C" w:rsidP="00373C1C">
            <w:pPr>
              <w:ind w:hanging="720"/>
              <w:jc w:val="center"/>
              <w:rPr>
                <w:rFonts w:cs="Arial"/>
                <w:b/>
                <w:sz w:val="28"/>
                <w:szCs w:val="28"/>
              </w:rPr>
            </w:pPr>
            <w:r>
              <w:rPr>
                <w:rFonts w:cs="Arial"/>
                <w:b/>
                <w:sz w:val="28"/>
                <w:szCs w:val="28"/>
              </w:rPr>
              <w:t>12</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BF4090" w:rsidRDefault="00BF4090">
            <w:pPr>
              <w:ind w:hanging="720"/>
              <w:rPr>
                <w:rFonts w:cs="Arial"/>
                <w:b/>
                <w:sz w:val="28"/>
                <w:szCs w:val="28"/>
              </w:rPr>
            </w:pPr>
          </w:p>
        </w:tc>
      </w:tr>
      <w:tr w:rsidR="00BF4090" w14:paraId="654D30A0" w14:textId="77777777" w:rsidTr="00CD1A4B">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7532B3" w14:textId="0FB4CDA4" w:rsidR="00BF4090" w:rsidRDefault="00BF4090">
            <w:pPr>
              <w:rPr>
                <w:rFonts w:cs="Arial"/>
                <w:b/>
                <w:sz w:val="28"/>
                <w:szCs w:val="28"/>
              </w:rPr>
            </w:pPr>
            <w:r>
              <w:rPr>
                <w:rFonts w:cs="Arial"/>
                <w:b/>
                <w:sz w:val="28"/>
                <w:szCs w:val="28"/>
              </w:rPr>
              <w:t>1</w:t>
            </w:r>
            <w:r w:rsidR="00CD1A4B">
              <w:rPr>
                <w:rFonts w:cs="Arial"/>
                <w:b/>
                <w:sz w:val="28"/>
                <w:szCs w:val="28"/>
              </w:rPr>
              <w:t>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239D1F89" w:rsidR="00BF4090" w:rsidRDefault="00373C1C" w:rsidP="00373C1C">
            <w:pPr>
              <w:ind w:hanging="720"/>
              <w:jc w:val="center"/>
              <w:rPr>
                <w:rFonts w:cs="Arial"/>
                <w:b/>
                <w:sz w:val="28"/>
                <w:szCs w:val="28"/>
              </w:rPr>
            </w:pPr>
            <w:r>
              <w:rPr>
                <w:rFonts w:cs="Arial"/>
                <w:b/>
                <w:sz w:val="28"/>
                <w:szCs w:val="28"/>
              </w:rPr>
              <w:t>5</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BF4090" w:rsidRDefault="00BF4090">
            <w:pPr>
              <w:ind w:hanging="720"/>
              <w:rPr>
                <w:rFonts w:cs="Arial"/>
                <w:b/>
                <w:sz w:val="28"/>
                <w:szCs w:val="28"/>
              </w:rPr>
            </w:pPr>
          </w:p>
        </w:tc>
      </w:tr>
      <w:tr w:rsidR="00BF4090" w14:paraId="64A99FA6" w14:textId="77777777" w:rsidTr="00CD1A4B">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4F5E30" w14:textId="4382E9FB" w:rsidR="00BF4090" w:rsidRDefault="00BF4090">
            <w:pPr>
              <w:rPr>
                <w:rFonts w:cs="Arial"/>
                <w:b/>
                <w:sz w:val="28"/>
                <w:szCs w:val="28"/>
              </w:rPr>
            </w:pPr>
            <w:r>
              <w:rPr>
                <w:rFonts w:cs="Arial"/>
                <w:b/>
                <w:sz w:val="28"/>
                <w:szCs w:val="28"/>
              </w:rPr>
              <w:t>1</w:t>
            </w:r>
            <w:r w:rsidR="00CD1A4B">
              <w:rPr>
                <w:rFonts w:cs="Arial"/>
                <w:b/>
                <w:sz w:val="28"/>
                <w:szCs w:val="28"/>
              </w:rPr>
              <w:t>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5DCF9EEA" w:rsidR="00BF4090" w:rsidRDefault="00373C1C" w:rsidP="00373C1C">
            <w:pPr>
              <w:ind w:hanging="720"/>
              <w:jc w:val="center"/>
              <w:rPr>
                <w:rFonts w:cs="Arial"/>
                <w:b/>
                <w:sz w:val="28"/>
                <w:szCs w:val="28"/>
              </w:rPr>
            </w:pPr>
            <w:r>
              <w:rPr>
                <w:rFonts w:cs="Arial"/>
                <w:b/>
                <w:sz w:val="28"/>
                <w:szCs w:val="28"/>
              </w:rPr>
              <w:t>9</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BF4090" w:rsidRDefault="00BF4090">
            <w:pPr>
              <w:ind w:hanging="720"/>
              <w:rPr>
                <w:rFonts w:cs="Arial"/>
                <w:b/>
                <w:sz w:val="28"/>
                <w:szCs w:val="28"/>
              </w:rPr>
            </w:pPr>
          </w:p>
        </w:tc>
      </w:tr>
      <w:tr w:rsidR="00BF4090" w14:paraId="27F10529" w14:textId="32A0F3AB" w:rsidTr="00BF4090">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5E7DAB" w14:textId="3D3DB7FC" w:rsidR="00BF4090" w:rsidRDefault="00BF4090">
            <w:pPr>
              <w:rPr>
                <w:rFonts w:cs="Arial"/>
                <w:b/>
                <w:sz w:val="28"/>
                <w:szCs w:val="28"/>
              </w:rPr>
            </w:pPr>
            <w:r>
              <w:rPr>
                <w:rFonts w:cs="Arial"/>
                <w:b/>
                <w:sz w:val="28"/>
                <w:szCs w:val="28"/>
              </w:rPr>
              <w:t>1</w:t>
            </w:r>
            <w:r w:rsidR="00CC5B2D">
              <w:rPr>
                <w:rFonts w:cs="Arial"/>
                <w:b/>
                <w:sz w:val="28"/>
                <w:szCs w:val="28"/>
              </w:rPr>
              <w:t>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0110502D" w:rsidR="00BF4090" w:rsidRDefault="00373C1C" w:rsidP="00373C1C">
            <w:pPr>
              <w:ind w:hanging="720"/>
              <w:jc w:val="center"/>
              <w:rPr>
                <w:rFonts w:cs="Arial"/>
                <w:b/>
                <w:sz w:val="28"/>
                <w:szCs w:val="28"/>
              </w:rPr>
            </w:pPr>
            <w:r>
              <w:rPr>
                <w:rFonts w:cs="Arial"/>
                <w:b/>
                <w:sz w:val="28"/>
                <w:szCs w:val="28"/>
              </w:rPr>
              <w:t>8</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BF4090" w:rsidRDefault="00BF4090">
            <w:pPr>
              <w:ind w:hanging="720"/>
              <w:rPr>
                <w:rFonts w:cs="Arial"/>
                <w:b/>
                <w:sz w:val="28"/>
                <w:szCs w:val="28"/>
              </w:rPr>
            </w:pPr>
          </w:p>
        </w:tc>
      </w:tr>
      <w:tr w:rsidR="003136C1" w14:paraId="29BD392A" w14:textId="77777777" w:rsidTr="00BF4090">
        <w:trPr>
          <w:gridAfter w:val="3"/>
          <w:wAfter w:w="4832"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F5412B" w14:textId="2D230DBC" w:rsidR="003136C1" w:rsidRDefault="003136C1">
            <w:pPr>
              <w:rPr>
                <w:rFonts w:cs="Arial"/>
                <w:b/>
                <w:sz w:val="28"/>
                <w:szCs w:val="28"/>
              </w:rPr>
            </w:pPr>
            <w:r>
              <w:rPr>
                <w:rFonts w:cs="Arial"/>
                <w:b/>
                <w:sz w:val="28"/>
                <w:szCs w:val="28"/>
              </w:rPr>
              <w:t>1</w:t>
            </w:r>
            <w:r w:rsidR="00CC5B2D">
              <w:rPr>
                <w:rFonts w:cs="Arial"/>
                <w:b/>
                <w:sz w:val="28"/>
                <w:szCs w:val="28"/>
              </w:rPr>
              <w:t>6</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D20DA0" w14:textId="65C1833C" w:rsidR="003136C1" w:rsidRDefault="00373C1C" w:rsidP="00373C1C">
            <w:pPr>
              <w:ind w:hanging="720"/>
              <w:jc w:val="center"/>
              <w:rPr>
                <w:rFonts w:cs="Arial"/>
                <w:b/>
                <w:sz w:val="28"/>
                <w:szCs w:val="28"/>
              </w:rPr>
            </w:pPr>
            <w:r>
              <w:rPr>
                <w:rFonts w:cs="Arial"/>
                <w:b/>
                <w:sz w:val="28"/>
                <w:szCs w:val="28"/>
              </w:rPr>
              <w:t>10</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618878" w14:textId="77777777" w:rsidR="003136C1" w:rsidRDefault="003136C1">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33B839CD"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419"/>
        <w:gridCol w:w="1420"/>
        <w:gridCol w:w="1420"/>
        <w:gridCol w:w="1420"/>
        <w:gridCol w:w="1420"/>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51C3172D" w:rsidR="0005205F" w:rsidRDefault="00D03E4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445CEEC4" w:rsidR="0005205F" w:rsidRDefault="00D03E49">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7EE6B307" w:rsidR="0005205F" w:rsidRPr="00B443A2" w:rsidRDefault="00BF4090"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227330CF"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CC5B2D">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1242088E" w:rsidR="0005205F" w:rsidRDefault="00BF4090">
            <w:pPr>
              <w:tabs>
                <w:tab w:val="left" w:pos="-720"/>
              </w:tabs>
              <w:suppressAutoHyphens/>
              <w:spacing w:before="80" w:line="276" w:lineRule="auto"/>
              <w:jc w:val="center"/>
              <w:rPr>
                <w:rFonts w:cs="Arial"/>
                <w:spacing w:val="-2"/>
                <w:szCs w:val="22"/>
              </w:rPr>
            </w:pPr>
            <w:r>
              <w:rPr>
                <w:rFonts w:cs="Arial"/>
                <w:spacing w:val="-2"/>
                <w:szCs w:val="22"/>
              </w:rPr>
              <w:t>1</w:t>
            </w:r>
            <w:r w:rsidR="00CC5B2D">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0EB1B6C4" w:rsidR="0005205F" w:rsidRDefault="00BF4090">
            <w:pPr>
              <w:tabs>
                <w:tab w:val="left" w:pos="-720"/>
              </w:tabs>
              <w:suppressAutoHyphens/>
              <w:spacing w:before="80" w:line="276" w:lineRule="auto"/>
              <w:jc w:val="center"/>
              <w:rPr>
                <w:rFonts w:cs="Arial"/>
                <w:spacing w:val="-2"/>
                <w:szCs w:val="22"/>
              </w:rPr>
            </w:pPr>
            <w:r>
              <w:rPr>
                <w:rFonts w:cs="Arial"/>
                <w:spacing w:val="-2"/>
                <w:szCs w:val="22"/>
              </w:rPr>
              <w:t>1</w:t>
            </w:r>
            <w:r w:rsidR="00CC5B2D">
              <w:rPr>
                <w:rFonts w:cs="Arial"/>
                <w:spacing w:val="-2"/>
                <w:szCs w:val="22"/>
              </w:rPr>
              <w:t>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3E381DF0" w:rsidR="0005205F" w:rsidRPr="00DE0C55" w:rsidRDefault="001D2498" w:rsidP="003A7C12">
            <w:pPr>
              <w:tabs>
                <w:tab w:val="left" w:pos="-720"/>
              </w:tabs>
              <w:suppressAutoHyphens/>
              <w:spacing w:before="80"/>
              <w:jc w:val="center"/>
              <w:rPr>
                <w:rFonts w:cs="Arial"/>
                <w:spacing w:val="-2"/>
                <w:szCs w:val="22"/>
              </w:rPr>
            </w:pPr>
            <w:r>
              <w:rPr>
                <w:rFonts w:cs="Arial"/>
                <w:spacing w:val="-2"/>
                <w:szCs w:val="22"/>
              </w:rPr>
              <w:t>9</w:t>
            </w:r>
            <w:r w:rsidR="00CC5B2D">
              <w:rPr>
                <w:rFonts w:cs="Arial"/>
                <w:spacing w:val="-2"/>
                <w:szCs w:val="22"/>
              </w:rPr>
              <w:t>8</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E8F82A3"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CC5B2D">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7346805B"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006404">
        <w:rPr>
          <w:rFonts w:cs="Arial"/>
          <w:b/>
          <w:bCs/>
          <w:szCs w:val="22"/>
        </w:rPr>
        <w:t>9</w:t>
      </w:r>
      <w:r w:rsidR="00CC5B2D">
        <w:rPr>
          <w:rFonts w:cs="Arial"/>
          <w:b/>
          <w:bCs/>
          <w:szCs w:val="22"/>
        </w:rPr>
        <w:t>8</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34319510"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BF4090">
        <w:rPr>
          <w:rFonts w:eastAsiaTheme="minorHAnsi" w:cs="Arial"/>
          <w:b/>
          <w:bCs/>
          <w:color w:val="000000"/>
          <w:szCs w:val="22"/>
          <w:lang w:val="en-GB"/>
        </w:rPr>
        <w:t>1</w:t>
      </w:r>
      <w:r w:rsidR="00CC5B2D">
        <w:rPr>
          <w:rFonts w:eastAsiaTheme="minorHAnsi" w:cs="Arial"/>
          <w:b/>
          <w:bCs/>
          <w:color w:val="000000"/>
          <w:szCs w:val="22"/>
          <w:lang w:val="en-GB"/>
        </w:rPr>
        <w:t>1</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27B4F66D" w14:textId="77777777" w:rsidR="003A4F00" w:rsidRDefault="003A4F00" w:rsidP="003A4F00">
      <w:pPr>
        <w:rPr>
          <w:rFonts w:cs="Arial"/>
          <w:b/>
          <w:szCs w:val="22"/>
        </w:rPr>
      </w:pPr>
      <w:r>
        <w:rPr>
          <w:rFonts w:cs="Arial"/>
          <w:b/>
          <w:szCs w:val="22"/>
        </w:rPr>
        <w:t xml:space="preserve">Question 8 </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5 marks)</w:t>
      </w:r>
    </w:p>
    <w:p w14:paraId="15FE060F" w14:textId="77777777" w:rsidR="003A4F00" w:rsidRDefault="003A4F00" w:rsidP="003A4F00">
      <w:pPr>
        <w:rPr>
          <w:rFonts w:cs="Arial"/>
          <w:b/>
          <w:szCs w:val="22"/>
        </w:rPr>
      </w:pPr>
    </w:p>
    <w:p w14:paraId="6749E052" w14:textId="77777777" w:rsidR="003A4F00" w:rsidRDefault="003A4F00" w:rsidP="003A4F00">
      <w:pPr>
        <w:rPr>
          <w:rFonts w:cs="Arial"/>
          <w:bCs/>
          <w:szCs w:val="22"/>
        </w:rPr>
      </w:pPr>
      <w:r>
        <w:rPr>
          <w:rFonts w:cs="Arial"/>
          <w:bCs/>
          <w:szCs w:val="22"/>
        </w:rPr>
        <w:t xml:space="preserve"> Consider the following system of linear equations with </w:t>
      </w:r>
      <w:r w:rsidRPr="003A4F00">
        <w:rPr>
          <w:rFonts w:cs="Arial"/>
          <w:bCs/>
          <w:position w:val="-10"/>
          <w:szCs w:val="22"/>
        </w:rPr>
        <w:object w:dxaOrig="620" w:dyaOrig="320" w14:anchorId="30580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5.85pt" o:ole="">
            <v:imagedata r:id="rId10" o:title=""/>
          </v:shape>
          <o:OLEObject Type="Embed" ProgID="Equation.DSMT4" ShapeID="_x0000_i1025" DrawAspect="Content" ObjectID="_1651554129" r:id="rId11"/>
        </w:object>
      </w:r>
      <w:r>
        <w:rPr>
          <w:rFonts w:cs="Arial"/>
          <w:bCs/>
          <w:szCs w:val="22"/>
        </w:rPr>
        <w:t xml:space="preserve"> are constants.</w:t>
      </w:r>
    </w:p>
    <w:p w14:paraId="15881969" w14:textId="77777777" w:rsidR="003A4F00" w:rsidRDefault="003A4F00" w:rsidP="003A4F00">
      <w:pPr>
        <w:rPr>
          <w:rFonts w:cs="Arial"/>
          <w:bCs/>
          <w:szCs w:val="22"/>
        </w:rPr>
      </w:pPr>
      <w:r w:rsidRPr="003A4F00">
        <w:rPr>
          <w:rFonts w:cs="Arial"/>
          <w:bCs/>
          <w:position w:val="-46"/>
          <w:szCs w:val="22"/>
        </w:rPr>
        <w:object w:dxaOrig="1820" w:dyaOrig="1040" w14:anchorId="43930783">
          <v:shape id="_x0000_i1026" type="#_x0000_t75" style="width:91.1pt;height:52pt" o:ole="">
            <v:imagedata r:id="rId12" o:title=""/>
          </v:shape>
          <o:OLEObject Type="Embed" ProgID="Equation.DSMT4" ShapeID="_x0000_i1026" DrawAspect="Content" ObjectID="_1651554130" r:id="rId13"/>
        </w:object>
      </w:r>
      <w:r>
        <w:rPr>
          <w:rFonts w:cs="Arial"/>
          <w:bCs/>
          <w:szCs w:val="22"/>
        </w:rPr>
        <w:t xml:space="preserve"> </w:t>
      </w:r>
    </w:p>
    <w:p w14:paraId="1C5DA589" w14:textId="77777777" w:rsidR="003A4F00" w:rsidRDefault="003A4F00" w:rsidP="003A4F00">
      <w:pPr>
        <w:rPr>
          <w:rFonts w:cs="Arial"/>
          <w:bCs/>
          <w:szCs w:val="22"/>
        </w:rPr>
      </w:pPr>
      <w:r>
        <w:rPr>
          <w:rFonts w:cs="Arial"/>
          <w:bCs/>
          <w:szCs w:val="22"/>
        </w:rPr>
        <w:t xml:space="preserve">Determine all the values of </w:t>
      </w:r>
      <w:r w:rsidRPr="003A4F00">
        <w:rPr>
          <w:rFonts w:cs="Arial"/>
          <w:bCs/>
          <w:position w:val="-10"/>
          <w:szCs w:val="22"/>
        </w:rPr>
        <w:object w:dxaOrig="620" w:dyaOrig="320" w14:anchorId="33F636BC">
          <v:shape id="_x0000_i1027" type="#_x0000_t75" style="width:30.85pt;height:15.85pt" o:ole="">
            <v:imagedata r:id="rId10" o:title=""/>
          </v:shape>
          <o:OLEObject Type="Embed" ProgID="Equation.DSMT4" ShapeID="_x0000_i1027" DrawAspect="Content" ObjectID="_1651554131" r:id="rId14"/>
        </w:object>
      </w:r>
      <w:r>
        <w:rPr>
          <w:rFonts w:cs="Arial"/>
          <w:bCs/>
          <w:szCs w:val="22"/>
        </w:rPr>
        <w:t>such that:</w:t>
      </w:r>
    </w:p>
    <w:p w14:paraId="4FA446B2" w14:textId="45BF2154" w:rsidR="003A4F00" w:rsidRDefault="003A4F00" w:rsidP="003A4F00">
      <w:pPr>
        <w:pStyle w:val="ListParagraph"/>
        <w:numPr>
          <w:ilvl w:val="0"/>
          <w:numId w:val="15"/>
        </w:numPr>
        <w:suppressAutoHyphens/>
        <w:contextualSpacing w:val="0"/>
        <w:rPr>
          <w:rFonts w:cs="Arial"/>
          <w:szCs w:val="22"/>
        </w:rPr>
      </w:pPr>
      <w:r>
        <w:rPr>
          <w:rFonts w:cs="Arial"/>
          <w:szCs w:val="22"/>
        </w:rPr>
        <w:t xml:space="preserve">There will be </w:t>
      </w:r>
      <w:proofErr w:type="gramStart"/>
      <w:r>
        <w:rPr>
          <w:rFonts w:cs="Arial"/>
          <w:szCs w:val="22"/>
        </w:rPr>
        <w:t>an</w:t>
      </w:r>
      <w:proofErr w:type="gramEnd"/>
      <w:r>
        <w:rPr>
          <w:rFonts w:cs="Arial"/>
          <w:szCs w:val="22"/>
        </w:rPr>
        <w:t xml:space="preserve"> unique solution</w:t>
      </w:r>
    </w:p>
    <w:p w14:paraId="6C38F0E7" w14:textId="77777777" w:rsidR="003A4F00" w:rsidRDefault="003A4F00" w:rsidP="003A4F00">
      <w:pPr>
        <w:pStyle w:val="ListParagraph"/>
        <w:numPr>
          <w:ilvl w:val="0"/>
          <w:numId w:val="15"/>
        </w:numPr>
        <w:suppressAutoHyphens/>
        <w:contextualSpacing w:val="0"/>
        <w:rPr>
          <w:rFonts w:cs="Arial"/>
          <w:szCs w:val="22"/>
        </w:rPr>
      </w:pPr>
      <w:r>
        <w:rPr>
          <w:rFonts w:cs="Arial"/>
          <w:szCs w:val="22"/>
        </w:rPr>
        <w:t>There will be infinite solutions</w:t>
      </w:r>
    </w:p>
    <w:p w14:paraId="5F7ED0BE" w14:textId="77777777" w:rsidR="003A4F00" w:rsidRPr="00654A54" w:rsidRDefault="003A4F00" w:rsidP="003A4F00">
      <w:pPr>
        <w:pStyle w:val="ListParagraph"/>
        <w:numPr>
          <w:ilvl w:val="0"/>
          <w:numId w:val="15"/>
        </w:numPr>
        <w:suppressAutoHyphens/>
        <w:contextualSpacing w:val="0"/>
        <w:rPr>
          <w:rFonts w:cs="Arial"/>
          <w:szCs w:val="22"/>
        </w:rPr>
      </w:pPr>
      <w:r>
        <w:rPr>
          <w:rFonts w:cs="Arial"/>
          <w:szCs w:val="22"/>
        </w:rPr>
        <w:t xml:space="preserve">There will be no solutions </w:t>
      </w:r>
    </w:p>
    <w:p w14:paraId="39DB3A1D" w14:textId="616C8CAD" w:rsidR="003A4F00" w:rsidRDefault="003A4F00" w:rsidP="003A4F00">
      <w:pPr>
        <w:rPr>
          <w:rFonts w:cs="Arial"/>
          <w:b/>
          <w:szCs w:val="22"/>
        </w:rPr>
      </w:pPr>
      <w:r>
        <w:rPr>
          <w:rFonts w:cs="Arial"/>
          <w:b/>
          <w:szCs w:val="22"/>
        </w:rPr>
        <w:br w:type="page"/>
      </w:r>
    </w:p>
    <w:p w14:paraId="18A57ED3" w14:textId="34AA4F64" w:rsidR="00D03E49" w:rsidRPr="009912D0" w:rsidRDefault="00214FE3" w:rsidP="009912D0">
      <w:pPr>
        <w:tabs>
          <w:tab w:val="right" w:pos="9310"/>
        </w:tabs>
        <w:rPr>
          <w:rFonts w:cs="Arial"/>
          <w:b/>
          <w:szCs w:val="22"/>
        </w:rPr>
      </w:pPr>
      <w:r>
        <w:rPr>
          <w:rFonts w:cs="Arial"/>
          <w:b/>
          <w:szCs w:val="22"/>
        </w:rPr>
        <w:lastRenderedPageBreak/>
        <w:t xml:space="preserve">Question </w:t>
      </w:r>
      <w:r w:rsidR="00CD1A4B">
        <w:rPr>
          <w:rFonts w:cs="Arial"/>
          <w:b/>
          <w:szCs w:val="22"/>
        </w:rPr>
        <w:t>9</w:t>
      </w:r>
      <w:r w:rsidR="00FF6176">
        <w:rPr>
          <w:rFonts w:cs="Arial"/>
          <w:b/>
          <w:szCs w:val="22"/>
        </w:rPr>
        <w:tab/>
        <w:t>(</w:t>
      </w:r>
      <w:r w:rsidR="00C43923">
        <w:rPr>
          <w:rFonts w:cs="Arial"/>
          <w:b/>
          <w:szCs w:val="22"/>
        </w:rPr>
        <w:t>8</w:t>
      </w:r>
      <w:r w:rsidR="0059250F" w:rsidRPr="0059250F">
        <w:rPr>
          <w:rFonts w:cs="Arial"/>
          <w:b/>
          <w:szCs w:val="22"/>
        </w:rPr>
        <w:t xml:space="preserve"> marks)</w:t>
      </w:r>
    </w:p>
    <w:p w14:paraId="17F73F8B" w14:textId="00F9FCEB" w:rsidR="00D03E49" w:rsidRDefault="00D03E49" w:rsidP="00112F96">
      <w:pPr>
        <w:tabs>
          <w:tab w:val="right" w:pos="9356"/>
        </w:tabs>
        <w:ind w:left="720" w:hanging="720"/>
        <w:jc w:val="both"/>
        <w:rPr>
          <w:rFonts w:eastAsiaTheme="minorEastAsia"/>
        </w:rPr>
      </w:pPr>
      <w:r>
        <w:rPr>
          <w:rFonts w:eastAsiaTheme="minorEastAsia"/>
        </w:rPr>
        <w:object w:dxaOrig="4157" w:dyaOrig="3873" w14:anchorId="4E299998">
          <v:shape id="_x0000_i1028" type="#_x0000_t75" style="width:208.05pt;height:193.35pt" o:ole="">
            <v:imagedata r:id="rId15" o:title=""/>
          </v:shape>
          <o:OLEObject Type="Embed" ProgID="FXDraw.Graphic" ShapeID="_x0000_i1028" DrawAspect="Content" ObjectID="_1651554132" r:id="rId16"/>
        </w:object>
      </w:r>
    </w:p>
    <w:p w14:paraId="1168726E" w14:textId="6EFA9C22" w:rsidR="00D03E49" w:rsidRDefault="00D03E49" w:rsidP="00112F96">
      <w:pPr>
        <w:tabs>
          <w:tab w:val="right" w:pos="9356"/>
        </w:tabs>
        <w:ind w:left="720" w:hanging="720"/>
        <w:jc w:val="both"/>
        <w:rPr>
          <w:rFonts w:eastAsiaTheme="minorEastAsia"/>
        </w:rPr>
      </w:pPr>
    </w:p>
    <w:p w14:paraId="1F44B635" w14:textId="47D89397" w:rsidR="00D03E49" w:rsidRDefault="00D03E49" w:rsidP="00112F96">
      <w:pPr>
        <w:tabs>
          <w:tab w:val="right" w:pos="9356"/>
        </w:tabs>
        <w:ind w:left="720" w:hanging="720"/>
        <w:jc w:val="both"/>
        <w:rPr>
          <w:rFonts w:eastAsiaTheme="minorEastAsia"/>
        </w:rPr>
      </w:pPr>
      <w:r>
        <w:rPr>
          <w:rFonts w:eastAsiaTheme="minorEastAsia"/>
        </w:rPr>
        <w:t xml:space="preserve">Consider the locus of </w:t>
      </w:r>
      <w:r w:rsidRPr="00D03E49">
        <w:rPr>
          <w:rFonts w:eastAsiaTheme="minorEastAsia"/>
          <w:position w:val="-10"/>
        </w:rPr>
        <w:object w:dxaOrig="940" w:dyaOrig="300" w14:anchorId="122C4F19">
          <v:shape id="_x0000_i1029" type="#_x0000_t75" style="width:47pt;height:15pt" o:ole="">
            <v:imagedata r:id="rId17" o:title=""/>
          </v:shape>
          <o:OLEObject Type="Embed" ProgID="Equation.DSMT4" ShapeID="_x0000_i1029" DrawAspect="Content" ObjectID="_1651554133" r:id="rId18"/>
        </w:object>
      </w:r>
      <w:r>
        <w:rPr>
          <w:rFonts w:eastAsiaTheme="minorEastAsia"/>
        </w:rPr>
        <w:t xml:space="preserve"> which is drawn above.</w:t>
      </w:r>
    </w:p>
    <w:p w14:paraId="4D441629" w14:textId="77777777" w:rsidR="00D03E49" w:rsidRDefault="00D03E49" w:rsidP="00112F96">
      <w:pPr>
        <w:tabs>
          <w:tab w:val="right" w:pos="9356"/>
        </w:tabs>
        <w:ind w:left="720" w:hanging="720"/>
        <w:jc w:val="both"/>
        <w:rPr>
          <w:rFonts w:eastAsiaTheme="minorEastAsia"/>
        </w:rPr>
      </w:pPr>
    </w:p>
    <w:p w14:paraId="0118B617" w14:textId="2C0E36DF" w:rsidR="00D03E49" w:rsidRPr="00D03E49" w:rsidRDefault="00D03E49" w:rsidP="00D03E49">
      <w:pPr>
        <w:pStyle w:val="ListParagraph"/>
        <w:numPr>
          <w:ilvl w:val="0"/>
          <w:numId w:val="14"/>
        </w:numPr>
        <w:tabs>
          <w:tab w:val="right" w:pos="9356"/>
        </w:tabs>
        <w:jc w:val="both"/>
        <w:rPr>
          <w:rFonts w:eastAsiaTheme="minorEastAsia"/>
        </w:rPr>
      </w:pPr>
      <w:r w:rsidRPr="00D03E49">
        <w:rPr>
          <w:rFonts w:eastAsiaTheme="minorEastAsia"/>
        </w:rPr>
        <w:t xml:space="preserve">If the locus above can be defined by </w:t>
      </w:r>
      <w:r w:rsidRPr="00D03E49">
        <w:rPr>
          <w:rFonts w:eastAsiaTheme="minorEastAsia"/>
          <w:position w:val="-10"/>
        </w:rPr>
        <w:object w:dxaOrig="1900" w:dyaOrig="320" w14:anchorId="7F5DA022">
          <v:shape id="_x0000_i1030" type="#_x0000_t75" style="width:94.9pt;height:15.85pt" o:ole="">
            <v:imagedata r:id="rId19" o:title=""/>
          </v:shape>
          <o:OLEObject Type="Embed" ProgID="Equation.DSMT4" ShapeID="_x0000_i1030" DrawAspect="Content" ObjectID="_1651554134" r:id="rId20"/>
        </w:object>
      </w:r>
      <w:r w:rsidRPr="00D03E49">
        <w:rPr>
          <w:rFonts w:eastAsiaTheme="minorEastAsia"/>
        </w:rPr>
        <w:t xml:space="preserve">, determine the constants </w:t>
      </w:r>
    </w:p>
    <w:p w14:paraId="2A286C81" w14:textId="01F8EA10" w:rsidR="001210FD" w:rsidRDefault="00D03E49" w:rsidP="00D03E49">
      <w:pPr>
        <w:pStyle w:val="ListParagraph"/>
        <w:tabs>
          <w:tab w:val="right" w:pos="9356"/>
        </w:tabs>
        <w:ind w:left="1080"/>
        <w:jc w:val="both"/>
        <w:rPr>
          <w:rFonts w:eastAsiaTheme="minorEastAsia"/>
        </w:rPr>
      </w:pPr>
      <w:r w:rsidRPr="00D03E49">
        <w:rPr>
          <w:rFonts w:eastAsiaTheme="minorEastAsia"/>
          <w:position w:val="-6"/>
        </w:rPr>
        <w:object w:dxaOrig="580" w:dyaOrig="279" w14:anchorId="71112F50">
          <v:shape id="_x0000_i1031" type="#_x0000_t75" style="width:29.1pt;height:14.1pt" o:ole="">
            <v:imagedata r:id="rId21" o:title=""/>
          </v:shape>
          <o:OLEObject Type="Embed" ProgID="Equation.DSMT4" ShapeID="_x0000_i1031" DrawAspect="Content" ObjectID="_1651554135" r:id="rId22"/>
        </w:object>
      </w:r>
      <w:r>
        <w:rPr>
          <w:rFonts w:eastAsiaTheme="minorEastAsia"/>
        </w:rPr>
        <w:t>.</w:t>
      </w:r>
      <w:r w:rsidR="001210FD" w:rsidRPr="00D03E49">
        <w:rPr>
          <w:rFonts w:eastAsiaTheme="minorEastAsia"/>
        </w:rPr>
        <w:tab/>
        <w:t>(</w:t>
      </w:r>
      <w:r>
        <w:rPr>
          <w:rFonts w:eastAsiaTheme="minorEastAsia"/>
        </w:rPr>
        <w:t>2</w:t>
      </w:r>
      <w:r w:rsidR="003778DD" w:rsidRPr="00D03E49">
        <w:rPr>
          <w:rFonts w:eastAsiaTheme="minorEastAsia"/>
        </w:rPr>
        <w:t xml:space="preserve"> marks</w:t>
      </w:r>
      <w:r w:rsidR="001210FD" w:rsidRPr="00D03E49">
        <w:rPr>
          <w:rFonts w:eastAsiaTheme="minorEastAsia"/>
        </w:rPr>
        <w:t>)</w:t>
      </w:r>
    </w:p>
    <w:p w14:paraId="45381897" w14:textId="2CC4B977" w:rsidR="00C43923" w:rsidRDefault="00C43923" w:rsidP="00D03E49">
      <w:pPr>
        <w:pStyle w:val="ListParagraph"/>
        <w:tabs>
          <w:tab w:val="right" w:pos="9356"/>
        </w:tabs>
        <w:ind w:left="1080"/>
        <w:jc w:val="both"/>
        <w:rPr>
          <w:rFonts w:eastAsiaTheme="minorEastAsia"/>
        </w:rPr>
      </w:pPr>
    </w:p>
    <w:p w14:paraId="120BC3C7" w14:textId="68626FF3" w:rsidR="00C43923" w:rsidRDefault="00C43923" w:rsidP="00D03E49">
      <w:pPr>
        <w:pStyle w:val="ListParagraph"/>
        <w:tabs>
          <w:tab w:val="right" w:pos="9356"/>
        </w:tabs>
        <w:ind w:left="1080"/>
        <w:jc w:val="both"/>
        <w:rPr>
          <w:rFonts w:eastAsiaTheme="minorEastAsia"/>
        </w:rPr>
      </w:pPr>
    </w:p>
    <w:p w14:paraId="35B56B6F" w14:textId="0BE74F2E" w:rsidR="00C43923" w:rsidRPr="00EF0BC9" w:rsidRDefault="00C43923" w:rsidP="00EF0BC9">
      <w:pPr>
        <w:tabs>
          <w:tab w:val="right" w:pos="9356"/>
        </w:tabs>
        <w:jc w:val="both"/>
        <w:rPr>
          <w:rFonts w:eastAsiaTheme="minorEastAsia"/>
        </w:rPr>
      </w:pPr>
    </w:p>
    <w:p w14:paraId="43D5409F" w14:textId="77777777" w:rsidR="00C43923" w:rsidRDefault="00C43923" w:rsidP="00D03E49">
      <w:pPr>
        <w:pStyle w:val="ListParagraph"/>
        <w:tabs>
          <w:tab w:val="right" w:pos="9356"/>
        </w:tabs>
        <w:ind w:left="1080"/>
        <w:jc w:val="both"/>
        <w:rPr>
          <w:rFonts w:eastAsiaTheme="minorEastAsia"/>
        </w:rPr>
      </w:pPr>
    </w:p>
    <w:p w14:paraId="6756CEEA" w14:textId="2E99BEA6" w:rsidR="00C43923" w:rsidRDefault="00C43923" w:rsidP="00C43923">
      <w:pPr>
        <w:pStyle w:val="ListParagraph"/>
        <w:numPr>
          <w:ilvl w:val="0"/>
          <w:numId w:val="14"/>
        </w:numPr>
        <w:tabs>
          <w:tab w:val="right" w:pos="9356"/>
        </w:tabs>
        <w:jc w:val="both"/>
        <w:rPr>
          <w:rFonts w:eastAsiaTheme="minorEastAsia"/>
        </w:rPr>
      </w:pPr>
      <w:r>
        <w:rPr>
          <w:rFonts w:eastAsiaTheme="minorEastAsia"/>
        </w:rPr>
        <w:t>Determine the</w:t>
      </w:r>
      <w:r w:rsidR="00AE2CA7">
        <w:rPr>
          <w:rFonts w:eastAsiaTheme="minorEastAsia"/>
        </w:rPr>
        <w:t xml:space="preserve"> exact</w:t>
      </w:r>
      <w:r>
        <w:rPr>
          <w:rFonts w:eastAsiaTheme="minorEastAsia"/>
        </w:rPr>
        <w:t xml:space="preserve"> minimum value of </w:t>
      </w:r>
      <w:r w:rsidR="0090058F" w:rsidRPr="00C43923">
        <w:rPr>
          <w:rFonts w:eastAsiaTheme="minorEastAsia"/>
          <w:position w:val="-14"/>
        </w:rPr>
        <w:object w:dxaOrig="260" w:dyaOrig="400" w14:anchorId="57D42319">
          <v:shape id="_x0000_i1032" type="#_x0000_t75" style="width:12.95pt;height:20pt" o:ole="">
            <v:imagedata r:id="rId23" o:title=""/>
          </v:shape>
          <o:OLEObject Type="Embed" ProgID="Equation.DSMT4" ShapeID="_x0000_i1032" DrawAspect="Content" ObjectID="_1651554136" r:id="rId24"/>
        </w:object>
      </w:r>
      <w:r w:rsidR="0090058F">
        <w:rPr>
          <w:rFonts w:eastAsiaTheme="minorEastAsia"/>
        </w:rPr>
        <w:t xml:space="preserve"> on the locus above.</w:t>
      </w:r>
      <w:r>
        <w:rPr>
          <w:rFonts w:eastAsiaTheme="minorEastAsia"/>
        </w:rPr>
        <w:t xml:space="preserve"> </w:t>
      </w:r>
      <w:r>
        <w:rPr>
          <w:rFonts w:eastAsiaTheme="minorEastAsia"/>
        </w:rPr>
        <w:tab/>
        <w:t>(3 marks)</w:t>
      </w:r>
    </w:p>
    <w:p w14:paraId="5CD6B2FA" w14:textId="1724FC1F" w:rsidR="00C43923" w:rsidRDefault="00C43923" w:rsidP="00C43923">
      <w:pPr>
        <w:tabs>
          <w:tab w:val="right" w:pos="9356"/>
        </w:tabs>
        <w:jc w:val="both"/>
        <w:rPr>
          <w:rFonts w:eastAsiaTheme="minorEastAsia"/>
        </w:rPr>
      </w:pPr>
    </w:p>
    <w:p w14:paraId="00E8EC16" w14:textId="02B5ABAA" w:rsidR="00C43923" w:rsidRDefault="00C43923" w:rsidP="00C43923">
      <w:pPr>
        <w:tabs>
          <w:tab w:val="right" w:pos="9356"/>
        </w:tabs>
        <w:jc w:val="both"/>
        <w:rPr>
          <w:rFonts w:eastAsiaTheme="minorEastAsia"/>
        </w:rPr>
      </w:pPr>
    </w:p>
    <w:p w14:paraId="0E87378F" w14:textId="746B1AA9" w:rsidR="00C43923" w:rsidRDefault="00C43923" w:rsidP="00C43923">
      <w:pPr>
        <w:tabs>
          <w:tab w:val="right" w:pos="9356"/>
        </w:tabs>
        <w:jc w:val="both"/>
        <w:rPr>
          <w:rFonts w:eastAsiaTheme="minorEastAsia"/>
        </w:rPr>
      </w:pPr>
    </w:p>
    <w:p w14:paraId="4BEAAF4E" w14:textId="2A5790BD" w:rsidR="00C43923" w:rsidRDefault="00C43923" w:rsidP="00C43923">
      <w:pPr>
        <w:tabs>
          <w:tab w:val="right" w:pos="9356"/>
        </w:tabs>
        <w:jc w:val="both"/>
        <w:rPr>
          <w:rFonts w:eastAsiaTheme="minorEastAsia"/>
        </w:rPr>
      </w:pPr>
    </w:p>
    <w:p w14:paraId="7C586A97" w14:textId="66FE0B14" w:rsidR="00EF0BC9" w:rsidRDefault="00EF0BC9" w:rsidP="00C43923">
      <w:pPr>
        <w:tabs>
          <w:tab w:val="right" w:pos="9356"/>
        </w:tabs>
        <w:jc w:val="both"/>
        <w:rPr>
          <w:rFonts w:eastAsiaTheme="minorEastAsia"/>
        </w:rPr>
      </w:pPr>
    </w:p>
    <w:p w14:paraId="3AFBF195" w14:textId="77777777" w:rsidR="00EF0BC9" w:rsidRDefault="00EF0BC9" w:rsidP="00C43923">
      <w:pPr>
        <w:tabs>
          <w:tab w:val="right" w:pos="9356"/>
        </w:tabs>
        <w:jc w:val="both"/>
        <w:rPr>
          <w:rFonts w:eastAsiaTheme="minorEastAsia"/>
        </w:rPr>
      </w:pPr>
    </w:p>
    <w:p w14:paraId="08600878" w14:textId="77777777" w:rsidR="00C43923" w:rsidRPr="00C43923" w:rsidRDefault="00C43923" w:rsidP="00C43923">
      <w:pPr>
        <w:tabs>
          <w:tab w:val="right" w:pos="9356"/>
        </w:tabs>
        <w:jc w:val="both"/>
        <w:rPr>
          <w:rFonts w:eastAsiaTheme="minorEastAsia"/>
        </w:rPr>
      </w:pPr>
    </w:p>
    <w:p w14:paraId="08A394E2" w14:textId="3EB662AC" w:rsidR="00C43923" w:rsidRDefault="00C43923" w:rsidP="00C43923">
      <w:pPr>
        <w:pStyle w:val="ListParagraph"/>
        <w:numPr>
          <w:ilvl w:val="0"/>
          <w:numId w:val="14"/>
        </w:numPr>
        <w:tabs>
          <w:tab w:val="right" w:pos="9356"/>
        </w:tabs>
        <w:jc w:val="both"/>
        <w:rPr>
          <w:rFonts w:eastAsiaTheme="minorEastAsia"/>
        </w:rPr>
      </w:pPr>
      <w:r>
        <w:rPr>
          <w:rFonts w:eastAsiaTheme="minorEastAsia"/>
        </w:rPr>
        <w:t xml:space="preserve">Sketch the new locus of </w:t>
      </w:r>
      <w:r w:rsidRPr="00D03E49">
        <w:rPr>
          <w:rFonts w:eastAsiaTheme="minorEastAsia"/>
          <w:position w:val="-14"/>
        </w:rPr>
        <w:object w:dxaOrig="1420" w:dyaOrig="400" w14:anchorId="3A6D3CD1">
          <v:shape id="_x0000_i1033" type="#_x0000_t75" style="width:71.1pt;height:20pt" o:ole="">
            <v:imagedata r:id="rId25" o:title=""/>
          </v:shape>
          <o:OLEObject Type="Embed" ProgID="Equation.DSMT4" ShapeID="_x0000_i1033" DrawAspect="Content" ObjectID="_1651554137" r:id="rId26"/>
        </w:object>
      </w:r>
      <w:r>
        <w:rPr>
          <w:rFonts w:eastAsiaTheme="minorEastAsia"/>
        </w:rPr>
        <w:t>on the axes above showing major features.</w:t>
      </w:r>
    </w:p>
    <w:p w14:paraId="75F43141" w14:textId="0A1E8E08" w:rsidR="00C43923" w:rsidRPr="00C43923" w:rsidRDefault="00C43923" w:rsidP="00C43923">
      <w:pPr>
        <w:pStyle w:val="ListParagraph"/>
        <w:tabs>
          <w:tab w:val="right" w:pos="9356"/>
        </w:tabs>
        <w:ind w:left="1080"/>
        <w:jc w:val="both"/>
        <w:rPr>
          <w:rFonts w:eastAsiaTheme="minorEastAsia"/>
        </w:rPr>
      </w:pPr>
      <w:r>
        <w:rPr>
          <w:rFonts w:eastAsiaTheme="minorEastAsia"/>
        </w:rPr>
        <w:tab/>
        <w:t>(3 marks)</w:t>
      </w:r>
    </w:p>
    <w:p w14:paraId="6BD7593E" w14:textId="77777777" w:rsidR="001210FD" w:rsidRDefault="001210FD" w:rsidP="001210FD">
      <w:pPr>
        <w:tabs>
          <w:tab w:val="right" w:pos="9356"/>
        </w:tabs>
        <w:ind w:left="709" w:hanging="709"/>
        <w:jc w:val="both"/>
        <w:rPr>
          <w:rFonts w:eastAsiaTheme="minorEastAsia"/>
        </w:rPr>
      </w:pPr>
    </w:p>
    <w:p w14:paraId="3F878B32" w14:textId="0A60F6FD" w:rsidR="001210FD" w:rsidRDefault="001210FD" w:rsidP="001210FD">
      <w:pPr>
        <w:tabs>
          <w:tab w:val="right" w:pos="9356"/>
        </w:tabs>
        <w:ind w:left="709" w:hanging="709"/>
        <w:jc w:val="both"/>
        <w:rPr>
          <w:rFonts w:eastAsiaTheme="minorEastAsia"/>
        </w:rPr>
      </w:pPr>
    </w:p>
    <w:p w14:paraId="44F010AA" w14:textId="02603A12" w:rsidR="00CD1A4B" w:rsidRDefault="00CD1A4B">
      <w:pPr>
        <w:ind w:left="720" w:hanging="720"/>
        <w:rPr>
          <w:rFonts w:eastAsiaTheme="minorEastAsia"/>
        </w:rPr>
      </w:pPr>
      <w:r>
        <w:rPr>
          <w:rFonts w:eastAsiaTheme="minorEastAsia"/>
        </w:rPr>
        <w:br w:type="page"/>
      </w:r>
    </w:p>
    <w:p w14:paraId="40A075EB" w14:textId="77777777" w:rsidR="00BF4090" w:rsidRDefault="00BF4090" w:rsidP="001210FD">
      <w:pPr>
        <w:tabs>
          <w:tab w:val="right" w:pos="9356"/>
        </w:tabs>
        <w:ind w:left="709" w:hanging="709"/>
        <w:jc w:val="both"/>
        <w:rPr>
          <w:rFonts w:eastAsiaTheme="minorEastAsia"/>
        </w:rPr>
      </w:pPr>
    </w:p>
    <w:p w14:paraId="75B8309C" w14:textId="77777777" w:rsidR="00C43923" w:rsidRDefault="001210FD" w:rsidP="001210FD">
      <w:pPr>
        <w:tabs>
          <w:tab w:val="right" w:pos="9356"/>
        </w:tabs>
        <w:ind w:left="709" w:hanging="709"/>
        <w:jc w:val="both"/>
        <w:rPr>
          <w:rFonts w:eastAsiaTheme="minorEastAsia"/>
        </w:rPr>
      </w:pPr>
      <w:r>
        <w:rPr>
          <w:rFonts w:eastAsiaTheme="minorEastAsia"/>
        </w:rPr>
        <w:tab/>
      </w:r>
    </w:p>
    <w:p w14:paraId="1666E0B9" w14:textId="5E1C651F" w:rsidR="00FF4710" w:rsidRPr="007D4BBA" w:rsidRDefault="00FF4710" w:rsidP="007D4BBA">
      <w:pPr>
        <w:rPr>
          <w:rFonts w:eastAsiaTheme="minorEastAsia"/>
        </w:rPr>
      </w:pPr>
      <w:r>
        <w:rPr>
          <w:rFonts w:cs="Arial"/>
          <w:b/>
          <w:szCs w:val="22"/>
        </w:rPr>
        <w:t xml:space="preserve">Question </w:t>
      </w:r>
      <w:r w:rsidR="00CD1A4B">
        <w:rPr>
          <w:rFonts w:cs="Arial"/>
          <w:b/>
          <w:szCs w:val="22"/>
        </w:rPr>
        <w:t>10</w:t>
      </w:r>
      <w:r>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r>
      <w:r w:rsidR="007D4BBA">
        <w:rPr>
          <w:rFonts w:cs="Arial"/>
          <w:b/>
          <w:szCs w:val="22"/>
        </w:rPr>
        <w:tab/>
        <w:t xml:space="preserve">    </w:t>
      </w:r>
      <w:r>
        <w:rPr>
          <w:rFonts w:cs="Arial"/>
          <w:b/>
          <w:szCs w:val="22"/>
        </w:rPr>
        <w:t>(</w:t>
      </w:r>
      <w:r w:rsidR="004C0E5C">
        <w:rPr>
          <w:rFonts w:cs="Arial"/>
          <w:b/>
          <w:szCs w:val="22"/>
        </w:rPr>
        <w:t>10</w:t>
      </w:r>
      <w:r w:rsidRPr="0059250F">
        <w:rPr>
          <w:rFonts w:cs="Arial"/>
          <w:b/>
          <w:szCs w:val="22"/>
        </w:rPr>
        <w:t xml:space="preserve"> marks)</w:t>
      </w:r>
    </w:p>
    <w:p w14:paraId="03C7CE09" w14:textId="77777777" w:rsidR="00FF4710" w:rsidRPr="00E84A6D" w:rsidRDefault="00FF4710" w:rsidP="00FF4710">
      <w:pPr>
        <w:rPr>
          <w:rFonts w:cs="Arial"/>
          <w:szCs w:val="22"/>
        </w:rPr>
      </w:pPr>
    </w:p>
    <w:p w14:paraId="0ADF5672" w14:textId="5A650054" w:rsidR="007D4BBA" w:rsidRDefault="007D4BBA" w:rsidP="00112F96">
      <w:pPr>
        <w:tabs>
          <w:tab w:val="right" w:pos="9356"/>
        </w:tabs>
        <w:ind w:left="720" w:hanging="720"/>
        <w:rPr>
          <w:rFonts w:cs="Arial"/>
          <w:szCs w:val="22"/>
        </w:rPr>
      </w:pPr>
      <w:r>
        <w:rPr>
          <w:rFonts w:cs="Arial"/>
          <w:szCs w:val="22"/>
        </w:rPr>
        <w:t xml:space="preserve">Let </w:t>
      </w:r>
      <w:r w:rsidR="00437782" w:rsidRPr="007D4BBA">
        <w:rPr>
          <w:rFonts w:cs="Arial"/>
          <w:position w:val="-24"/>
          <w:szCs w:val="22"/>
        </w:rPr>
        <w:object w:dxaOrig="1180" w:dyaOrig="680" w14:anchorId="5606C2E3">
          <v:shape id="_x0000_i1034" type="#_x0000_t75" style="width:59.05pt;height:34.1pt" o:ole="">
            <v:imagedata r:id="rId27" o:title=""/>
          </v:shape>
          <o:OLEObject Type="Embed" ProgID="Equation.DSMT4" ShapeID="_x0000_i1034" DrawAspect="Content" ObjectID="_1651554138" r:id="rId28"/>
        </w:object>
      </w:r>
      <w:r>
        <w:rPr>
          <w:rFonts w:cs="Arial"/>
          <w:szCs w:val="22"/>
        </w:rPr>
        <w:t>.</w:t>
      </w:r>
    </w:p>
    <w:p w14:paraId="7691CA1C" w14:textId="77777777" w:rsidR="007D4BBA" w:rsidRDefault="007D4BBA" w:rsidP="00112F96">
      <w:pPr>
        <w:tabs>
          <w:tab w:val="right" w:pos="9356"/>
        </w:tabs>
        <w:ind w:left="720" w:hanging="720"/>
        <w:rPr>
          <w:rFonts w:cs="Arial"/>
          <w:szCs w:val="22"/>
        </w:rPr>
      </w:pPr>
    </w:p>
    <w:p w14:paraId="0D70C621" w14:textId="77777777" w:rsidR="00E6478A" w:rsidRDefault="009E5EE2" w:rsidP="00112F96">
      <w:pPr>
        <w:tabs>
          <w:tab w:val="right" w:pos="9356"/>
        </w:tabs>
        <w:ind w:left="720" w:hanging="720"/>
        <w:rPr>
          <w:rFonts w:eastAsiaTheme="minorEastAsia"/>
        </w:rPr>
      </w:pPr>
      <w:r>
        <w:rPr>
          <w:rFonts w:cs="Arial"/>
          <w:szCs w:val="22"/>
        </w:rPr>
        <w:t>(a)</w:t>
      </w:r>
      <w:r>
        <w:rPr>
          <w:rFonts w:cs="Arial"/>
          <w:szCs w:val="22"/>
        </w:rPr>
        <w:tab/>
      </w:r>
      <w:r w:rsidR="007D4BBA">
        <w:rPr>
          <w:rFonts w:eastAsiaTheme="minorEastAsia"/>
        </w:rPr>
        <w:t xml:space="preserve">Express the complex number </w:t>
      </w:r>
      <w:r w:rsidR="007D4BBA" w:rsidRPr="007D4BBA">
        <w:rPr>
          <w:rFonts w:eastAsiaTheme="minorEastAsia"/>
          <w:position w:val="-4"/>
        </w:rPr>
        <w:object w:dxaOrig="200" w:dyaOrig="200" w14:anchorId="2A50D65C">
          <v:shape id="_x0000_i1035" type="#_x0000_t75" style="width:10pt;height:10pt" o:ole="">
            <v:imagedata r:id="rId29" o:title=""/>
          </v:shape>
          <o:OLEObject Type="Embed" ProgID="Equation.DSMT4" ShapeID="_x0000_i1035" DrawAspect="Content" ObjectID="_1651554139" r:id="rId30"/>
        </w:object>
      </w:r>
      <w:r w:rsidR="007D4BBA">
        <w:rPr>
          <w:rFonts w:eastAsiaTheme="minorEastAsia"/>
        </w:rPr>
        <w:t xml:space="preserve"> in polar form using </w:t>
      </w:r>
      <w:r w:rsidR="004C0E5C">
        <w:rPr>
          <w:rFonts w:eastAsiaTheme="minorEastAsia"/>
        </w:rPr>
        <w:t>the</w:t>
      </w:r>
      <w:r w:rsidR="007D4BBA">
        <w:rPr>
          <w:rFonts w:eastAsiaTheme="minorEastAsia"/>
        </w:rPr>
        <w:t xml:space="preserve"> principal argument</w:t>
      </w:r>
      <w:r w:rsidR="00E6478A">
        <w:rPr>
          <w:rFonts w:eastAsiaTheme="minorEastAsia"/>
        </w:rPr>
        <w:t xml:space="preserve"> in radians</w:t>
      </w:r>
      <w:r w:rsidR="007D4BBA">
        <w:rPr>
          <w:rFonts w:eastAsiaTheme="minorEastAsia"/>
        </w:rPr>
        <w:t>.</w:t>
      </w:r>
    </w:p>
    <w:p w14:paraId="2337E4EC" w14:textId="5DF660DA" w:rsidR="009E5EE2" w:rsidRDefault="00E6478A" w:rsidP="00112F96">
      <w:pPr>
        <w:tabs>
          <w:tab w:val="right" w:pos="9356"/>
        </w:tabs>
        <w:ind w:left="720" w:hanging="720"/>
        <w:rPr>
          <w:rFonts w:cs="Arial"/>
          <w:szCs w:val="22"/>
        </w:rPr>
      </w:pPr>
      <w:r>
        <w:rPr>
          <w:rFonts w:cs="Arial"/>
          <w:szCs w:val="22"/>
        </w:rPr>
        <w:tab/>
      </w:r>
      <w:r w:rsidR="009E5EE2">
        <w:rPr>
          <w:rFonts w:cs="Arial"/>
          <w:szCs w:val="22"/>
        </w:rPr>
        <w:tab/>
        <w:t>(</w:t>
      </w:r>
      <w:r w:rsidR="007D4BBA">
        <w:rPr>
          <w:rFonts w:cs="Arial"/>
          <w:szCs w:val="22"/>
        </w:rPr>
        <w:t>2</w:t>
      </w:r>
      <w:r w:rsidR="000572DB">
        <w:rPr>
          <w:rFonts w:cs="Arial"/>
          <w:szCs w:val="22"/>
        </w:rPr>
        <w:t xml:space="preserve"> </w:t>
      </w:r>
      <w:r w:rsidR="003778DD">
        <w:rPr>
          <w:rFonts w:eastAsiaTheme="minorEastAsia"/>
        </w:rPr>
        <w:t>marks</w:t>
      </w:r>
      <w:r w:rsidR="009E5EE2">
        <w:rPr>
          <w:rFonts w:cs="Arial"/>
          <w:szCs w:val="22"/>
        </w:rPr>
        <w:t>)</w:t>
      </w:r>
    </w:p>
    <w:p w14:paraId="3255E74F" w14:textId="651481AF" w:rsidR="009E5EE2" w:rsidRDefault="009E5EE2" w:rsidP="005F2BFF">
      <w:pPr>
        <w:tabs>
          <w:tab w:val="right" w:pos="9356"/>
        </w:tabs>
        <w:ind w:left="709" w:hanging="709"/>
        <w:rPr>
          <w:rFonts w:cs="Arial"/>
          <w:szCs w:val="22"/>
        </w:rPr>
      </w:pPr>
    </w:p>
    <w:p w14:paraId="5EC002EB" w14:textId="073CE43D" w:rsidR="004C0E5C" w:rsidRDefault="004C0E5C" w:rsidP="005F2BFF">
      <w:pPr>
        <w:tabs>
          <w:tab w:val="right" w:pos="9356"/>
        </w:tabs>
        <w:ind w:left="709" w:hanging="709"/>
        <w:rPr>
          <w:rFonts w:cs="Arial"/>
          <w:szCs w:val="22"/>
        </w:rPr>
      </w:pPr>
    </w:p>
    <w:p w14:paraId="460CBD18" w14:textId="71BF1FC0" w:rsidR="004C0E5C" w:rsidRDefault="004C0E5C" w:rsidP="005F2BFF">
      <w:pPr>
        <w:tabs>
          <w:tab w:val="right" w:pos="9356"/>
        </w:tabs>
        <w:ind w:left="709" w:hanging="709"/>
        <w:rPr>
          <w:rFonts w:cs="Arial"/>
          <w:szCs w:val="22"/>
        </w:rPr>
      </w:pPr>
    </w:p>
    <w:p w14:paraId="4C320761" w14:textId="3651ED2E" w:rsidR="004C0E5C" w:rsidRDefault="004C0E5C" w:rsidP="005F2BFF">
      <w:pPr>
        <w:tabs>
          <w:tab w:val="right" w:pos="9356"/>
        </w:tabs>
        <w:ind w:left="709" w:hanging="709"/>
        <w:rPr>
          <w:rFonts w:cs="Arial"/>
          <w:szCs w:val="22"/>
        </w:rPr>
      </w:pPr>
    </w:p>
    <w:p w14:paraId="0004C87E" w14:textId="528C47E3" w:rsidR="004C0E5C" w:rsidRDefault="004C0E5C" w:rsidP="005F2BFF">
      <w:pPr>
        <w:tabs>
          <w:tab w:val="right" w:pos="9356"/>
        </w:tabs>
        <w:ind w:left="709" w:hanging="709"/>
        <w:rPr>
          <w:rFonts w:cs="Arial"/>
          <w:szCs w:val="22"/>
        </w:rPr>
      </w:pPr>
    </w:p>
    <w:p w14:paraId="6AAEBF8F" w14:textId="77777777" w:rsidR="004C0E5C" w:rsidRDefault="004C0E5C" w:rsidP="005F2BFF">
      <w:pPr>
        <w:tabs>
          <w:tab w:val="right" w:pos="9356"/>
        </w:tabs>
        <w:ind w:left="709" w:hanging="709"/>
        <w:rPr>
          <w:rFonts w:cs="Arial"/>
          <w:szCs w:val="22"/>
        </w:rPr>
      </w:pPr>
    </w:p>
    <w:p w14:paraId="249796AB" w14:textId="7C507C85" w:rsidR="00991D74" w:rsidRDefault="00991D74" w:rsidP="009E5EE2">
      <w:pPr>
        <w:tabs>
          <w:tab w:val="right" w:pos="9356"/>
        </w:tabs>
        <w:ind w:left="709" w:hanging="709"/>
        <w:rPr>
          <w:rFonts w:cs="Arial"/>
          <w:szCs w:val="22"/>
        </w:rPr>
      </w:pPr>
    </w:p>
    <w:p w14:paraId="36C5FB0B" w14:textId="77387D69" w:rsidR="007D4BBA" w:rsidRDefault="007D4BBA" w:rsidP="009E5EE2">
      <w:pPr>
        <w:tabs>
          <w:tab w:val="right" w:pos="9356"/>
        </w:tabs>
        <w:ind w:left="709" w:hanging="709"/>
        <w:rPr>
          <w:rFonts w:cs="Arial"/>
          <w:szCs w:val="22"/>
        </w:rPr>
      </w:pPr>
      <w:r>
        <w:rPr>
          <w:rFonts w:cs="Arial"/>
          <w:szCs w:val="22"/>
        </w:rPr>
        <w:t xml:space="preserve">The complex number </w:t>
      </w:r>
      <w:r w:rsidRPr="007D4BBA">
        <w:rPr>
          <w:rFonts w:cs="Arial"/>
          <w:position w:val="-6"/>
          <w:szCs w:val="22"/>
        </w:rPr>
        <w:object w:dxaOrig="240" w:dyaOrig="220" w14:anchorId="4C7ED125">
          <v:shape id="_x0000_i1036" type="#_x0000_t75" style="width:12.05pt;height:10.85pt" o:ole="">
            <v:imagedata r:id="rId31" o:title=""/>
          </v:shape>
          <o:OLEObject Type="Embed" ProgID="Equation.DSMT4" ShapeID="_x0000_i1036" DrawAspect="Content" ObjectID="_1651554140" r:id="rId32"/>
        </w:object>
      </w:r>
      <w:r>
        <w:rPr>
          <w:rFonts w:cs="Arial"/>
          <w:szCs w:val="22"/>
        </w:rPr>
        <w:t xml:space="preserve"> is drawn in th</w:t>
      </w:r>
      <w:r w:rsidR="00003FC7">
        <w:rPr>
          <w:rFonts w:cs="Arial"/>
          <w:szCs w:val="22"/>
        </w:rPr>
        <w:t>e</w:t>
      </w:r>
      <w:r>
        <w:rPr>
          <w:rFonts w:cs="Arial"/>
          <w:szCs w:val="22"/>
        </w:rPr>
        <w:t xml:space="preserve"> complex plane as shown below.</w:t>
      </w:r>
    </w:p>
    <w:p w14:paraId="0363B1FB" w14:textId="22AF969E" w:rsidR="007D4BBA" w:rsidRDefault="007D4BBA" w:rsidP="009E5EE2">
      <w:pPr>
        <w:tabs>
          <w:tab w:val="right" w:pos="9356"/>
        </w:tabs>
        <w:ind w:left="709" w:hanging="709"/>
        <w:rPr>
          <w:rFonts w:cs="Arial"/>
          <w:szCs w:val="22"/>
        </w:rPr>
      </w:pPr>
    </w:p>
    <w:p w14:paraId="4531FA39" w14:textId="3439E0AA" w:rsidR="007D4BBA" w:rsidRDefault="007D4BBA" w:rsidP="009E5EE2">
      <w:pPr>
        <w:tabs>
          <w:tab w:val="right" w:pos="9356"/>
        </w:tabs>
        <w:ind w:left="709" w:hanging="709"/>
        <w:rPr>
          <w:rFonts w:cs="Arial"/>
          <w:szCs w:val="22"/>
        </w:rPr>
      </w:pPr>
      <w:r>
        <w:rPr>
          <w:rFonts w:cs="Arial"/>
          <w:szCs w:val="22"/>
        </w:rPr>
        <w:object w:dxaOrig="4243" w:dyaOrig="4108" w14:anchorId="6A86B3B1">
          <v:shape id="_x0000_i1037" type="#_x0000_t75" style="width:211.9pt;height:205.4pt" o:ole="">
            <v:imagedata r:id="rId33" o:title=""/>
          </v:shape>
          <o:OLEObject Type="Embed" ProgID="FXDraw.Graphic" ShapeID="_x0000_i1037" DrawAspect="Content" ObjectID="_1651554141" r:id="rId34"/>
        </w:object>
      </w:r>
    </w:p>
    <w:p w14:paraId="667BF735" w14:textId="77777777" w:rsidR="00991D74" w:rsidRDefault="00991D74" w:rsidP="009E5EE2">
      <w:pPr>
        <w:tabs>
          <w:tab w:val="right" w:pos="9356"/>
        </w:tabs>
        <w:ind w:left="709" w:hanging="709"/>
        <w:rPr>
          <w:rFonts w:cs="Arial"/>
          <w:szCs w:val="22"/>
        </w:rPr>
      </w:pPr>
    </w:p>
    <w:p w14:paraId="3CC7AB55" w14:textId="006929E9" w:rsidR="000572DB" w:rsidRDefault="000572DB" w:rsidP="000572DB">
      <w:pPr>
        <w:tabs>
          <w:tab w:val="right" w:pos="9360"/>
        </w:tabs>
        <w:ind w:left="720" w:hanging="720"/>
        <w:rPr>
          <w:rFonts w:cs="Arial"/>
          <w:szCs w:val="22"/>
        </w:rPr>
      </w:pPr>
      <w:r>
        <w:rPr>
          <w:rFonts w:cs="Arial"/>
          <w:szCs w:val="22"/>
        </w:rPr>
        <w:t>(b)</w:t>
      </w:r>
      <w:r>
        <w:rPr>
          <w:rFonts w:cs="Arial"/>
          <w:szCs w:val="22"/>
        </w:rPr>
        <w:tab/>
      </w:r>
      <w:r w:rsidR="007D4BBA">
        <w:rPr>
          <w:rFonts w:eastAsiaTheme="minorEastAsia"/>
        </w:rPr>
        <w:t xml:space="preserve">Express the complex number </w:t>
      </w:r>
      <w:r w:rsidR="007D4BBA" w:rsidRPr="007D4BBA">
        <w:rPr>
          <w:rFonts w:eastAsiaTheme="minorEastAsia"/>
          <w:position w:val="-6"/>
        </w:rPr>
        <w:object w:dxaOrig="240" w:dyaOrig="220" w14:anchorId="0E8CE995">
          <v:shape id="_x0000_i1038" type="#_x0000_t75" style="width:12.05pt;height:10.85pt" o:ole="">
            <v:imagedata r:id="rId35" o:title=""/>
          </v:shape>
          <o:OLEObject Type="Embed" ProgID="Equation.DSMT4" ShapeID="_x0000_i1038" DrawAspect="Content" ObjectID="_1651554142" r:id="rId36"/>
        </w:object>
      </w:r>
      <w:r w:rsidR="007D4BBA">
        <w:rPr>
          <w:rFonts w:eastAsiaTheme="minorEastAsia"/>
        </w:rPr>
        <w:t xml:space="preserve"> </w:t>
      </w:r>
      <w:r w:rsidR="004C0E5C">
        <w:rPr>
          <w:rFonts w:eastAsiaTheme="minorEastAsia"/>
        </w:rPr>
        <w:t>in polar form using the principal argument</w:t>
      </w:r>
      <w:r>
        <w:rPr>
          <w:rFonts w:cs="Arial"/>
          <w:szCs w:val="22"/>
        </w:rPr>
        <w:tab/>
        <w:t>(</w:t>
      </w:r>
      <w:r w:rsidR="004C0E5C">
        <w:rPr>
          <w:rFonts w:cs="Arial"/>
          <w:szCs w:val="22"/>
        </w:rPr>
        <w:t>2</w:t>
      </w:r>
      <w:r>
        <w:rPr>
          <w:rFonts w:eastAsiaTheme="minorEastAsia"/>
        </w:rPr>
        <w:t xml:space="preserve"> marks</w:t>
      </w:r>
      <w:r>
        <w:rPr>
          <w:rFonts w:cs="Arial"/>
          <w:szCs w:val="22"/>
        </w:rPr>
        <w:t>)</w:t>
      </w:r>
    </w:p>
    <w:p w14:paraId="5D798D3C" w14:textId="1B2C1C7B" w:rsidR="004C0E5C" w:rsidRDefault="004C0E5C" w:rsidP="000572DB">
      <w:pPr>
        <w:tabs>
          <w:tab w:val="right" w:pos="9360"/>
        </w:tabs>
        <w:ind w:left="720" w:hanging="720"/>
        <w:rPr>
          <w:rFonts w:cs="Arial"/>
          <w:szCs w:val="22"/>
        </w:rPr>
      </w:pPr>
    </w:p>
    <w:p w14:paraId="064D48D8" w14:textId="5DF035BF" w:rsidR="004C0E5C" w:rsidRDefault="004C0E5C" w:rsidP="000572DB">
      <w:pPr>
        <w:tabs>
          <w:tab w:val="right" w:pos="9360"/>
        </w:tabs>
        <w:ind w:left="720" w:hanging="720"/>
        <w:rPr>
          <w:rFonts w:cs="Arial"/>
          <w:szCs w:val="22"/>
        </w:rPr>
      </w:pPr>
    </w:p>
    <w:p w14:paraId="634AD1D4" w14:textId="48608C01" w:rsidR="004C0E5C" w:rsidRDefault="004C0E5C" w:rsidP="000572DB">
      <w:pPr>
        <w:tabs>
          <w:tab w:val="right" w:pos="9360"/>
        </w:tabs>
        <w:ind w:left="720" w:hanging="720"/>
        <w:rPr>
          <w:rFonts w:cs="Arial"/>
          <w:szCs w:val="22"/>
        </w:rPr>
      </w:pPr>
    </w:p>
    <w:p w14:paraId="3AE7E1F9" w14:textId="6CD4DE9A" w:rsidR="004C0E5C" w:rsidRDefault="004C0E5C" w:rsidP="000572DB">
      <w:pPr>
        <w:tabs>
          <w:tab w:val="right" w:pos="9360"/>
        </w:tabs>
        <w:ind w:left="720" w:hanging="720"/>
        <w:rPr>
          <w:rFonts w:cs="Arial"/>
          <w:szCs w:val="22"/>
        </w:rPr>
      </w:pPr>
    </w:p>
    <w:p w14:paraId="3D6CAF49" w14:textId="77777777" w:rsidR="004C0E5C" w:rsidRDefault="004C0E5C" w:rsidP="000572DB">
      <w:pPr>
        <w:tabs>
          <w:tab w:val="right" w:pos="9360"/>
        </w:tabs>
        <w:ind w:left="720" w:hanging="720"/>
        <w:rPr>
          <w:rFonts w:cs="Arial"/>
          <w:szCs w:val="22"/>
        </w:rPr>
      </w:pPr>
    </w:p>
    <w:p w14:paraId="116BE5D6" w14:textId="735CF0F8" w:rsidR="004C0E5C" w:rsidRDefault="004C0E5C" w:rsidP="000572DB">
      <w:pPr>
        <w:tabs>
          <w:tab w:val="right" w:pos="9360"/>
        </w:tabs>
        <w:ind w:left="720" w:hanging="720"/>
        <w:rPr>
          <w:rFonts w:cs="Arial"/>
          <w:szCs w:val="22"/>
        </w:rPr>
      </w:pPr>
    </w:p>
    <w:p w14:paraId="4F955D11" w14:textId="0D8D4862" w:rsidR="004C0E5C" w:rsidRDefault="004C0E5C" w:rsidP="000572DB">
      <w:pPr>
        <w:tabs>
          <w:tab w:val="right" w:pos="9360"/>
        </w:tabs>
        <w:ind w:left="720" w:hanging="720"/>
        <w:rPr>
          <w:rFonts w:cs="Arial"/>
          <w:szCs w:val="22"/>
        </w:rPr>
      </w:pPr>
      <w:r>
        <w:rPr>
          <w:rFonts w:cs="Arial"/>
          <w:szCs w:val="22"/>
        </w:rPr>
        <w:t>(c)</w:t>
      </w:r>
      <w:r>
        <w:rPr>
          <w:rFonts w:cs="Arial"/>
          <w:szCs w:val="22"/>
        </w:rPr>
        <w:tab/>
        <w:t xml:space="preserve">Plot on the axes above, the complex numbers </w:t>
      </w:r>
      <w:r w:rsidRPr="004C0E5C">
        <w:rPr>
          <w:rFonts w:cs="Arial"/>
          <w:position w:val="-10"/>
          <w:szCs w:val="22"/>
        </w:rPr>
        <w:object w:dxaOrig="1600" w:dyaOrig="360" w14:anchorId="4F8B7D68">
          <v:shape id="_x0000_i1039" type="#_x0000_t75" style="width:79.95pt;height:17.95pt" o:ole="">
            <v:imagedata r:id="rId37" o:title=""/>
          </v:shape>
          <o:OLEObject Type="Embed" ProgID="Equation.DSMT4" ShapeID="_x0000_i1039" DrawAspect="Content" ObjectID="_1651554143" r:id="rId38"/>
        </w:object>
      </w:r>
      <w:r>
        <w:rPr>
          <w:rFonts w:cs="Arial"/>
          <w:szCs w:val="22"/>
        </w:rPr>
        <w:t xml:space="preserve">. </w:t>
      </w:r>
      <w:r>
        <w:rPr>
          <w:rFonts w:cs="Arial"/>
          <w:szCs w:val="22"/>
        </w:rPr>
        <w:tab/>
        <w:t>(4 marks)</w:t>
      </w:r>
    </w:p>
    <w:p w14:paraId="001E884F" w14:textId="2E5FF4B9" w:rsidR="004C0E5C" w:rsidRDefault="004C0E5C" w:rsidP="000572DB">
      <w:pPr>
        <w:tabs>
          <w:tab w:val="right" w:pos="9360"/>
        </w:tabs>
        <w:ind w:left="720" w:hanging="720"/>
        <w:rPr>
          <w:rFonts w:cs="Arial"/>
          <w:szCs w:val="22"/>
        </w:rPr>
      </w:pPr>
    </w:p>
    <w:p w14:paraId="323C35A0" w14:textId="4AE209E0" w:rsidR="004C0E5C" w:rsidRDefault="004C0E5C" w:rsidP="000572DB">
      <w:pPr>
        <w:tabs>
          <w:tab w:val="right" w:pos="9360"/>
        </w:tabs>
        <w:ind w:left="720" w:hanging="720"/>
        <w:rPr>
          <w:rFonts w:cs="Arial"/>
          <w:szCs w:val="22"/>
        </w:rPr>
      </w:pPr>
    </w:p>
    <w:p w14:paraId="5CA1AC8B" w14:textId="416525FD" w:rsidR="004C0E5C" w:rsidRDefault="004C0E5C" w:rsidP="000572DB">
      <w:pPr>
        <w:tabs>
          <w:tab w:val="right" w:pos="9360"/>
        </w:tabs>
        <w:ind w:left="720" w:hanging="720"/>
        <w:rPr>
          <w:rFonts w:cs="Arial"/>
          <w:szCs w:val="22"/>
        </w:rPr>
      </w:pPr>
    </w:p>
    <w:p w14:paraId="606F3E6A" w14:textId="26BA4ABE" w:rsidR="004C0E5C" w:rsidRDefault="004C0E5C" w:rsidP="000572DB">
      <w:pPr>
        <w:tabs>
          <w:tab w:val="right" w:pos="9360"/>
        </w:tabs>
        <w:ind w:left="720" w:hanging="720"/>
        <w:rPr>
          <w:rFonts w:cs="Arial"/>
          <w:szCs w:val="22"/>
        </w:rPr>
      </w:pPr>
    </w:p>
    <w:p w14:paraId="53D21385" w14:textId="3D43AD82" w:rsidR="004C0E5C" w:rsidRDefault="004C0E5C" w:rsidP="000572DB">
      <w:pPr>
        <w:tabs>
          <w:tab w:val="right" w:pos="9360"/>
        </w:tabs>
        <w:ind w:left="720" w:hanging="720"/>
        <w:rPr>
          <w:rFonts w:cs="Arial"/>
          <w:szCs w:val="22"/>
        </w:rPr>
      </w:pPr>
    </w:p>
    <w:p w14:paraId="6864260C" w14:textId="77777777" w:rsidR="004C0E5C" w:rsidRDefault="004C0E5C" w:rsidP="000572DB">
      <w:pPr>
        <w:tabs>
          <w:tab w:val="right" w:pos="9360"/>
        </w:tabs>
        <w:ind w:left="720" w:hanging="720"/>
        <w:rPr>
          <w:rFonts w:cs="Arial"/>
          <w:szCs w:val="22"/>
        </w:rPr>
      </w:pPr>
    </w:p>
    <w:p w14:paraId="05A87D80" w14:textId="1861F10C" w:rsidR="004C0E5C" w:rsidRDefault="004C0E5C" w:rsidP="000572DB">
      <w:pPr>
        <w:tabs>
          <w:tab w:val="right" w:pos="9360"/>
        </w:tabs>
        <w:ind w:left="720" w:hanging="720"/>
        <w:rPr>
          <w:rFonts w:cs="Arial"/>
          <w:szCs w:val="22"/>
        </w:rPr>
      </w:pPr>
      <w:r>
        <w:rPr>
          <w:rFonts w:cs="Arial"/>
          <w:szCs w:val="22"/>
        </w:rPr>
        <w:t xml:space="preserve">(d) </w:t>
      </w:r>
      <w:r>
        <w:rPr>
          <w:rFonts w:cs="Arial"/>
          <w:szCs w:val="22"/>
        </w:rPr>
        <w:tab/>
        <w:t xml:space="preserve">Explain geometrically the transformation effect of multiplying by </w:t>
      </w:r>
      <w:r w:rsidRPr="004C0E5C">
        <w:rPr>
          <w:rFonts w:cs="Arial"/>
          <w:position w:val="-6"/>
          <w:szCs w:val="22"/>
        </w:rPr>
        <w:object w:dxaOrig="240" w:dyaOrig="220" w14:anchorId="071345F7">
          <v:shape id="_x0000_i1040" type="#_x0000_t75" style="width:12.05pt;height:10.85pt" o:ole="">
            <v:imagedata r:id="rId39" o:title=""/>
          </v:shape>
          <o:OLEObject Type="Embed" ProgID="Equation.DSMT4" ShapeID="_x0000_i1040" DrawAspect="Content" ObjectID="_1651554144" r:id="rId40"/>
        </w:object>
      </w:r>
      <w:r>
        <w:rPr>
          <w:rFonts w:cs="Arial"/>
          <w:szCs w:val="22"/>
        </w:rPr>
        <w:t xml:space="preserve">. </w:t>
      </w:r>
      <w:r>
        <w:rPr>
          <w:rFonts w:cs="Arial"/>
          <w:szCs w:val="22"/>
        </w:rPr>
        <w:tab/>
        <w:t>(2 marks)</w:t>
      </w:r>
    </w:p>
    <w:p w14:paraId="5304B81D" w14:textId="77777777" w:rsidR="002E05DD" w:rsidRDefault="002E05DD" w:rsidP="009E5EE2">
      <w:pPr>
        <w:tabs>
          <w:tab w:val="right" w:pos="9356"/>
        </w:tabs>
        <w:ind w:left="709" w:hanging="709"/>
        <w:rPr>
          <w:rFonts w:cs="Arial"/>
          <w:szCs w:val="22"/>
        </w:rPr>
      </w:pPr>
    </w:p>
    <w:p w14:paraId="77182160" w14:textId="77777777" w:rsidR="00A80EF1" w:rsidRDefault="00A80EF1" w:rsidP="009E5EE2">
      <w:pPr>
        <w:tabs>
          <w:tab w:val="right" w:pos="9356"/>
        </w:tabs>
        <w:ind w:left="709" w:hanging="709"/>
        <w:rPr>
          <w:rFonts w:cs="Arial"/>
          <w:szCs w:val="22"/>
        </w:rPr>
      </w:pPr>
    </w:p>
    <w:p w14:paraId="736E8EC1" w14:textId="760169D9" w:rsidR="002E05DD" w:rsidRPr="00024A75" w:rsidRDefault="004C0E5C" w:rsidP="00024A75">
      <w:pPr>
        <w:ind w:left="720" w:hanging="720"/>
        <w:rPr>
          <w:rFonts w:cs="Arial"/>
          <w:b/>
          <w:sz w:val="24"/>
        </w:rPr>
      </w:pPr>
      <w:r>
        <w:rPr>
          <w:rFonts w:cs="Arial"/>
          <w:b/>
          <w:sz w:val="24"/>
        </w:rPr>
        <w:br w:type="page"/>
      </w:r>
    </w:p>
    <w:p w14:paraId="644CF730" w14:textId="1BB63E15" w:rsidR="00214FE3" w:rsidRPr="00024A75" w:rsidRDefault="00214FE3" w:rsidP="00024A75">
      <w:pPr>
        <w:tabs>
          <w:tab w:val="right" w:pos="9356"/>
        </w:tabs>
        <w:rPr>
          <w:rFonts w:cs="Arial"/>
          <w:b/>
          <w:szCs w:val="22"/>
        </w:rPr>
      </w:pPr>
      <w:r>
        <w:rPr>
          <w:rFonts w:cs="Arial"/>
          <w:b/>
          <w:szCs w:val="22"/>
        </w:rPr>
        <w:lastRenderedPageBreak/>
        <w:t xml:space="preserve">Question </w:t>
      </w:r>
      <w:r w:rsidR="0090514A">
        <w:rPr>
          <w:rFonts w:cs="Arial"/>
          <w:b/>
          <w:szCs w:val="22"/>
        </w:rPr>
        <w:t>1</w:t>
      </w:r>
      <w:r w:rsidR="00CD1A4B">
        <w:rPr>
          <w:rFonts w:cs="Arial"/>
          <w:b/>
          <w:szCs w:val="22"/>
        </w:rPr>
        <w:t>1</w:t>
      </w:r>
      <w:r w:rsidRPr="0059250F">
        <w:rPr>
          <w:rFonts w:cs="Arial"/>
          <w:b/>
          <w:szCs w:val="22"/>
        </w:rPr>
        <w:tab/>
        <w:t>(</w:t>
      </w:r>
      <w:r w:rsidR="00024A75">
        <w:rPr>
          <w:rFonts w:cs="Arial"/>
          <w:b/>
          <w:szCs w:val="22"/>
        </w:rPr>
        <w:t>9</w:t>
      </w:r>
      <w:r w:rsidRPr="0059250F">
        <w:rPr>
          <w:rFonts w:cs="Arial"/>
          <w:b/>
          <w:szCs w:val="22"/>
        </w:rPr>
        <w:t xml:space="preserve"> marks)</w:t>
      </w:r>
    </w:p>
    <w:p w14:paraId="43C88D25" w14:textId="22F39755" w:rsidR="00024A75" w:rsidRDefault="00024A75" w:rsidP="00024A75">
      <w:pPr>
        <w:tabs>
          <w:tab w:val="right" w:pos="9356"/>
        </w:tabs>
        <w:ind w:left="720" w:hanging="720"/>
        <w:rPr>
          <w:rFonts w:cs="Arial"/>
          <w:szCs w:val="22"/>
        </w:rPr>
      </w:pPr>
      <w:r>
        <w:rPr>
          <w:rFonts w:cs="Arial"/>
          <w:szCs w:val="22"/>
        </w:rPr>
        <w:t xml:space="preserve">Consider the plane </w:t>
      </w:r>
      <w:r w:rsidRPr="00024A75">
        <w:rPr>
          <w:rFonts w:cs="Arial"/>
          <w:position w:val="-50"/>
          <w:szCs w:val="22"/>
        </w:rPr>
        <w:object w:dxaOrig="1080" w:dyaOrig="1120" w14:anchorId="3740BF64">
          <v:shape id="_x0000_i1041" type="#_x0000_t75" style="width:54.05pt;height:56.15pt" o:ole="">
            <v:imagedata r:id="rId41" o:title=""/>
          </v:shape>
          <o:OLEObject Type="Embed" ProgID="Equation.DSMT4" ShapeID="_x0000_i1041" DrawAspect="Content" ObjectID="_1651554145" r:id="rId42"/>
        </w:object>
      </w:r>
      <w:r>
        <w:rPr>
          <w:rFonts w:cs="Arial"/>
          <w:szCs w:val="22"/>
        </w:rPr>
        <w:t>.</w:t>
      </w:r>
    </w:p>
    <w:p w14:paraId="77B3E631" w14:textId="1849992F" w:rsidR="00214FE3" w:rsidRDefault="00112F96" w:rsidP="00112F96">
      <w:pPr>
        <w:tabs>
          <w:tab w:val="right" w:pos="9356"/>
        </w:tabs>
        <w:ind w:left="720" w:hanging="720"/>
        <w:rPr>
          <w:rFonts w:cs="Arial"/>
          <w:szCs w:val="22"/>
        </w:rPr>
      </w:pPr>
      <w:r>
        <w:rPr>
          <w:rFonts w:cs="Arial"/>
          <w:szCs w:val="22"/>
        </w:rPr>
        <w:t>(a)</w:t>
      </w:r>
      <w:r w:rsidR="00214FE3">
        <w:rPr>
          <w:rFonts w:cs="Arial"/>
          <w:szCs w:val="22"/>
        </w:rPr>
        <w:tab/>
      </w:r>
      <w:r w:rsidR="00024A75">
        <w:rPr>
          <w:rFonts w:eastAsiaTheme="minorEastAsia"/>
        </w:rPr>
        <w:t xml:space="preserve">Determine the vector equation of a line that passes through Point A </w:t>
      </w:r>
      <w:r w:rsidR="00024A75" w:rsidRPr="00024A75">
        <w:rPr>
          <w:rFonts w:eastAsiaTheme="minorEastAsia"/>
          <w:position w:val="-14"/>
        </w:rPr>
        <w:object w:dxaOrig="859" w:dyaOrig="400" w14:anchorId="5157B5CE">
          <v:shape id="_x0000_i1042" type="#_x0000_t75" style="width:42.9pt;height:20pt" o:ole="">
            <v:imagedata r:id="rId43" o:title=""/>
          </v:shape>
          <o:OLEObject Type="Embed" ProgID="Equation.DSMT4" ShapeID="_x0000_i1042" DrawAspect="Content" ObjectID="_1651554146" r:id="rId44"/>
        </w:object>
      </w:r>
      <w:r w:rsidR="00024A75">
        <w:rPr>
          <w:rFonts w:eastAsiaTheme="minorEastAsia"/>
        </w:rPr>
        <w:t xml:space="preserve">and is perpendicular to the plane above. </w:t>
      </w:r>
      <w:r w:rsidR="00024A75">
        <w:rPr>
          <w:rFonts w:eastAsiaTheme="minorEastAsia"/>
        </w:rPr>
        <w:tab/>
      </w:r>
      <w:r w:rsidR="00214FE3">
        <w:rPr>
          <w:rFonts w:cs="Arial"/>
          <w:szCs w:val="22"/>
        </w:rPr>
        <w:t>(</w:t>
      </w:r>
      <w:r w:rsidR="00024A75">
        <w:rPr>
          <w:rFonts w:cs="Arial"/>
          <w:szCs w:val="22"/>
        </w:rPr>
        <w:t>2</w:t>
      </w:r>
      <w:r w:rsidR="003778DD">
        <w:rPr>
          <w:rFonts w:eastAsiaTheme="minorEastAsia"/>
        </w:rPr>
        <w:t xml:space="preserve"> marks</w:t>
      </w:r>
      <w:r w:rsidR="00214FE3">
        <w:rPr>
          <w:rFonts w:cs="Arial"/>
          <w:szCs w:val="22"/>
        </w:rPr>
        <w:t>)</w:t>
      </w:r>
    </w:p>
    <w:p w14:paraId="4B92EC5F" w14:textId="77777777" w:rsidR="00214FE3" w:rsidRDefault="00214FE3" w:rsidP="00214FE3">
      <w:pPr>
        <w:tabs>
          <w:tab w:val="right" w:pos="9356"/>
        </w:tabs>
        <w:ind w:left="709" w:hanging="709"/>
        <w:rPr>
          <w:rFonts w:cs="Arial"/>
          <w:szCs w:val="22"/>
        </w:rPr>
      </w:pPr>
    </w:p>
    <w:p w14:paraId="5E82DB0A" w14:textId="26F5F80B" w:rsidR="00214FE3" w:rsidRDefault="00214FE3" w:rsidP="00214FE3">
      <w:pPr>
        <w:tabs>
          <w:tab w:val="right" w:pos="9356"/>
        </w:tabs>
        <w:rPr>
          <w:rFonts w:cs="Arial"/>
          <w:szCs w:val="22"/>
        </w:rPr>
      </w:pPr>
    </w:p>
    <w:p w14:paraId="45397D29" w14:textId="49836C74" w:rsidR="00024A75" w:rsidRDefault="00024A75" w:rsidP="00214FE3">
      <w:pPr>
        <w:tabs>
          <w:tab w:val="right" w:pos="9356"/>
        </w:tabs>
        <w:rPr>
          <w:rFonts w:cs="Arial"/>
          <w:szCs w:val="22"/>
        </w:rPr>
      </w:pPr>
    </w:p>
    <w:p w14:paraId="7B238527" w14:textId="77777777" w:rsidR="00024A75" w:rsidRDefault="00024A75" w:rsidP="00214FE3">
      <w:pPr>
        <w:tabs>
          <w:tab w:val="right" w:pos="9356"/>
        </w:tabs>
        <w:rPr>
          <w:rFonts w:cs="Arial"/>
          <w:szCs w:val="22"/>
        </w:rPr>
      </w:pPr>
    </w:p>
    <w:p w14:paraId="5D1A095D" w14:textId="77777777" w:rsidR="00991D74" w:rsidRDefault="00991D74" w:rsidP="00214FE3">
      <w:pPr>
        <w:tabs>
          <w:tab w:val="right" w:pos="9356"/>
        </w:tabs>
        <w:rPr>
          <w:rFonts w:cs="Arial"/>
          <w:szCs w:val="22"/>
        </w:rPr>
      </w:pPr>
    </w:p>
    <w:p w14:paraId="4AE622DB" w14:textId="24163DD0" w:rsidR="00214FE3" w:rsidRDefault="00214FE3" w:rsidP="00112F96">
      <w:pPr>
        <w:tabs>
          <w:tab w:val="right" w:pos="9356"/>
        </w:tabs>
        <w:ind w:left="720" w:hanging="720"/>
        <w:rPr>
          <w:rFonts w:cs="Arial"/>
          <w:szCs w:val="22"/>
        </w:rPr>
      </w:pPr>
      <w:r>
        <w:rPr>
          <w:rFonts w:cs="Arial"/>
          <w:szCs w:val="22"/>
        </w:rPr>
        <w:t>(</w:t>
      </w:r>
      <w:r w:rsidR="00DE62F5">
        <w:rPr>
          <w:rFonts w:cs="Arial"/>
          <w:szCs w:val="22"/>
        </w:rPr>
        <w:t>b</w:t>
      </w:r>
      <w:r>
        <w:rPr>
          <w:rFonts w:cs="Arial"/>
          <w:szCs w:val="22"/>
        </w:rPr>
        <w:t>)</w:t>
      </w:r>
      <w:r>
        <w:rPr>
          <w:rFonts w:cs="Arial"/>
          <w:szCs w:val="22"/>
        </w:rPr>
        <w:tab/>
      </w:r>
      <w:r w:rsidR="00024A75">
        <w:rPr>
          <w:rFonts w:eastAsiaTheme="minorEastAsia"/>
        </w:rPr>
        <w:t>Hence or otherwise, determine the distance of point A from the plane above</w:t>
      </w:r>
      <w:r w:rsidR="000F3058">
        <w:rPr>
          <w:rFonts w:eastAsiaTheme="minorEastAsia"/>
        </w:rPr>
        <w:t xml:space="preserve"> to one decimal place</w:t>
      </w:r>
      <w:r w:rsidR="00024A75">
        <w:rPr>
          <w:rFonts w:eastAsiaTheme="minorEastAsia"/>
        </w:rPr>
        <w:t>.</w:t>
      </w:r>
      <w:r>
        <w:rPr>
          <w:rFonts w:cs="Arial"/>
          <w:szCs w:val="22"/>
        </w:rPr>
        <w:tab/>
      </w:r>
      <w:r w:rsidR="003778DD">
        <w:rPr>
          <w:rFonts w:cs="Arial"/>
          <w:szCs w:val="22"/>
        </w:rPr>
        <w:t>(</w:t>
      </w:r>
      <w:r w:rsidR="00024A75">
        <w:rPr>
          <w:rFonts w:cs="Arial"/>
          <w:szCs w:val="22"/>
        </w:rPr>
        <w:t>3</w:t>
      </w:r>
      <w:r w:rsidR="003778DD">
        <w:rPr>
          <w:rFonts w:cs="Arial"/>
          <w:szCs w:val="22"/>
        </w:rPr>
        <w:t xml:space="preserve"> mark</w:t>
      </w:r>
      <w:r w:rsidR="00024A75">
        <w:rPr>
          <w:rFonts w:cs="Arial"/>
          <w:szCs w:val="22"/>
        </w:rPr>
        <w:t>s</w:t>
      </w:r>
      <w:r w:rsidR="003778DD">
        <w:rPr>
          <w:rFonts w:cs="Arial"/>
          <w:szCs w:val="22"/>
        </w:rPr>
        <w:t>)</w:t>
      </w:r>
    </w:p>
    <w:p w14:paraId="79D3FEE0" w14:textId="77777777" w:rsidR="00214FE3" w:rsidRDefault="00214FE3" w:rsidP="00214FE3">
      <w:pPr>
        <w:tabs>
          <w:tab w:val="right" w:pos="9356"/>
        </w:tabs>
        <w:ind w:left="709" w:hanging="709"/>
        <w:rPr>
          <w:rFonts w:cs="Arial"/>
          <w:szCs w:val="22"/>
        </w:rPr>
      </w:pPr>
    </w:p>
    <w:p w14:paraId="54E5D6FA" w14:textId="1CB83357" w:rsidR="00214FE3" w:rsidRDefault="00214FE3" w:rsidP="00214FE3">
      <w:pPr>
        <w:tabs>
          <w:tab w:val="right" w:pos="9356"/>
        </w:tabs>
        <w:rPr>
          <w:rFonts w:cs="Arial"/>
          <w:szCs w:val="22"/>
        </w:rPr>
      </w:pPr>
    </w:p>
    <w:p w14:paraId="619641FB" w14:textId="5C6E2EEC" w:rsidR="00024A75" w:rsidRDefault="00024A75" w:rsidP="00214FE3">
      <w:pPr>
        <w:tabs>
          <w:tab w:val="right" w:pos="9356"/>
        </w:tabs>
        <w:rPr>
          <w:rFonts w:cs="Arial"/>
          <w:szCs w:val="22"/>
        </w:rPr>
      </w:pPr>
    </w:p>
    <w:p w14:paraId="0A0AED6D" w14:textId="60433255" w:rsidR="00024A75" w:rsidRDefault="00024A75" w:rsidP="00214FE3">
      <w:pPr>
        <w:tabs>
          <w:tab w:val="right" w:pos="9356"/>
        </w:tabs>
        <w:rPr>
          <w:rFonts w:cs="Arial"/>
          <w:szCs w:val="22"/>
        </w:rPr>
      </w:pPr>
    </w:p>
    <w:p w14:paraId="0CEEC884" w14:textId="07BE3BB4" w:rsidR="00024A75" w:rsidRDefault="00024A75" w:rsidP="00214FE3">
      <w:pPr>
        <w:tabs>
          <w:tab w:val="right" w:pos="9356"/>
        </w:tabs>
        <w:rPr>
          <w:rFonts w:cs="Arial"/>
          <w:szCs w:val="22"/>
        </w:rPr>
      </w:pPr>
    </w:p>
    <w:p w14:paraId="28052622" w14:textId="6894B39A" w:rsidR="009947E6" w:rsidRDefault="009947E6" w:rsidP="00214FE3">
      <w:pPr>
        <w:tabs>
          <w:tab w:val="right" w:pos="9356"/>
        </w:tabs>
        <w:rPr>
          <w:rFonts w:cs="Arial"/>
          <w:szCs w:val="22"/>
        </w:rPr>
      </w:pPr>
    </w:p>
    <w:p w14:paraId="2BBAFF33" w14:textId="77777777" w:rsidR="009947E6" w:rsidRDefault="009947E6" w:rsidP="00214FE3">
      <w:pPr>
        <w:tabs>
          <w:tab w:val="right" w:pos="9356"/>
        </w:tabs>
        <w:rPr>
          <w:rFonts w:cs="Arial"/>
          <w:szCs w:val="22"/>
        </w:rPr>
      </w:pPr>
    </w:p>
    <w:p w14:paraId="6F74B9F8" w14:textId="6C0F5447" w:rsidR="00024A75" w:rsidRDefault="00024A75" w:rsidP="00214FE3">
      <w:pPr>
        <w:tabs>
          <w:tab w:val="right" w:pos="9356"/>
        </w:tabs>
        <w:rPr>
          <w:rFonts w:cs="Arial"/>
          <w:szCs w:val="22"/>
        </w:rPr>
      </w:pPr>
    </w:p>
    <w:p w14:paraId="23212B4B" w14:textId="4A86ADB1" w:rsidR="00024A75" w:rsidRDefault="00024A75" w:rsidP="00214FE3">
      <w:pPr>
        <w:tabs>
          <w:tab w:val="right" w:pos="9356"/>
        </w:tabs>
        <w:rPr>
          <w:rFonts w:cs="Arial"/>
          <w:szCs w:val="22"/>
        </w:rPr>
      </w:pPr>
    </w:p>
    <w:p w14:paraId="2BC24A26" w14:textId="77777777" w:rsidR="00024A75" w:rsidRDefault="00024A75" w:rsidP="00214FE3">
      <w:pPr>
        <w:tabs>
          <w:tab w:val="right" w:pos="9356"/>
        </w:tabs>
        <w:rPr>
          <w:rFonts w:cs="Arial"/>
          <w:szCs w:val="22"/>
        </w:rPr>
      </w:pPr>
    </w:p>
    <w:p w14:paraId="723AD669" w14:textId="77777777" w:rsidR="000F3058" w:rsidRDefault="00DE62F5" w:rsidP="00024A75">
      <w:pPr>
        <w:tabs>
          <w:tab w:val="right" w:pos="9356"/>
        </w:tabs>
        <w:ind w:left="720" w:hanging="720"/>
        <w:rPr>
          <w:rFonts w:cs="Arial"/>
          <w:szCs w:val="22"/>
        </w:rPr>
      </w:pPr>
      <w:r>
        <w:rPr>
          <w:rFonts w:cs="Arial"/>
          <w:szCs w:val="22"/>
        </w:rPr>
        <w:t>(c</w:t>
      </w:r>
      <w:r w:rsidR="00214FE3">
        <w:rPr>
          <w:rFonts w:cs="Arial"/>
          <w:szCs w:val="22"/>
        </w:rPr>
        <w:t>)</w:t>
      </w:r>
      <w:r w:rsidR="00214FE3">
        <w:rPr>
          <w:rFonts w:cs="Arial"/>
          <w:szCs w:val="22"/>
        </w:rPr>
        <w:tab/>
      </w:r>
      <w:r w:rsidR="00024A75">
        <w:rPr>
          <w:rFonts w:eastAsiaTheme="minorEastAsia"/>
        </w:rPr>
        <w:t xml:space="preserve">Consider the sphere </w:t>
      </w:r>
      <w:r w:rsidR="00024A75" w:rsidRPr="00024A75">
        <w:rPr>
          <w:rFonts w:eastAsiaTheme="minorEastAsia"/>
          <w:position w:val="-52"/>
        </w:rPr>
        <w:object w:dxaOrig="1359" w:dyaOrig="1160" w14:anchorId="3CF72579">
          <v:shape id="_x0000_i1043" type="#_x0000_t75" style="width:67.9pt;height:57.9pt" o:ole="">
            <v:imagedata r:id="rId45" o:title=""/>
          </v:shape>
          <o:OLEObject Type="Embed" ProgID="Equation.DSMT4" ShapeID="_x0000_i1043" DrawAspect="Content" ObjectID="_1651554147" r:id="rId46"/>
        </w:object>
      </w:r>
      <w:r w:rsidR="00024A75">
        <w:rPr>
          <w:rFonts w:eastAsiaTheme="minorEastAsia"/>
        </w:rPr>
        <w:t xml:space="preserve"> where </w:t>
      </w:r>
      <w:r w:rsidR="00024A75" w:rsidRPr="00024A75">
        <w:rPr>
          <w:rFonts w:eastAsiaTheme="minorEastAsia"/>
          <w:position w:val="-6"/>
        </w:rPr>
        <w:object w:dxaOrig="240" w:dyaOrig="220" w14:anchorId="44B6D790">
          <v:shape id="_x0000_i1044" type="#_x0000_t75" style="width:12.05pt;height:10.85pt" o:ole="">
            <v:imagedata r:id="rId47" o:title=""/>
          </v:shape>
          <o:OLEObject Type="Embed" ProgID="Equation.DSMT4" ShapeID="_x0000_i1044" DrawAspect="Content" ObjectID="_1651554148" r:id="rId48"/>
        </w:object>
      </w:r>
      <w:r w:rsidR="00024A75">
        <w:rPr>
          <w:rFonts w:eastAsiaTheme="minorEastAsia"/>
        </w:rPr>
        <w:t xml:space="preserve"> is a real constant. Determine the value(s) of </w:t>
      </w:r>
      <w:r w:rsidR="00024A75" w:rsidRPr="00024A75">
        <w:rPr>
          <w:rFonts w:eastAsiaTheme="minorEastAsia"/>
          <w:position w:val="-6"/>
        </w:rPr>
        <w:object w:dxaOrig="240" w:dyaOrig="220" w14:anchorId="12BE14EF">
          <v:shape id="_x0000_i1045" type="#_x0000_t75" style="width:12.05pt;height:10.85pt" o:ole="">
            <v:imagedata r:id="rId47" o:title=""/>
          </v:shape>
          <o:OLEObject Type="Embed" ProgID="Equation.DSMT4" ShapeID="_x0000_i1045" DrawAspect="Content" ObjectID="_1651554149" r:id="rId49"/>
        </w:object>
      </w:r>
      <w:r w:rsidR="00024A75">
        <w:rPr>
          <w:rFonts w:eastAsiaTheme="minorEastAsia"/>
        </w:rPr>
        <w:t xml:space="preserve"> </w:t>
      </w:r>
      <w:r w:rsidR="000F3058">
        <w:rPr>
          <w:rFonts w:eastAsiaTheme="minorEastAsia"/>
        </w:rPr>
        <w:t xml:space="preserve">to two decimal places </w:t>
      </w:r>
      <w:r w:rsidR="00024A75">
        <w:rPr>
          <w:rFonts w:eastAsiaTheme="minorEastAsia"/>
        </w:rPr>
        <w:t xml:space="preserve">so that the line </w:t>
      </w:r>
      <w:r w:rsidR="00024A75" w:rsidRPr="00024A75">
        <w:rPr>
          <w:rFonts w:eastAsiaTheme="minorEastAsia"/>
          <w:position w:val="-50"/>
        </w:rPr>
        <w:object w:dxaOrig="1760" w:dyaOrig="1120" w14:anchorId="45BB1D19">
          <v:shape id="_x0000_i1046" type="#_x0000_t75" style="width:87.85pt;height:56.15pt" o:ole="">
            <v:imagedata r:id="rId50" o:title=""/>
          </v:shape>
          <o:OLEObject Type="Embed" ProgID="Equation.DSMT4" ShapeID="_x0000_i1046" DrawAspect="Content" ObjectID="_1651554150" r:id="rId51"/>
        </w:object>
      </w:r>
      <w:r w:rsidR="00024A75">
        <w:rPr>
          <w:rFonts w:eastAsiaTheme="minorEastAsia"/>
        </w:rPr>
        <w:t xml:space="preserve"> is a tangent to the sphere.</w:t>
      </w:r>
      <w:r w:rsidR="00214FE3">
        <w:rPr>
          <w:rFonts w:cs="Arial"/>
          <w:szCs w:val="22"/>
        </w:rPr>
        <w:tab/>
      </w:r>
    </w:p>
    <w:p w14:paraId="10751B8D" w14:textId="648F7428" w:rsidR="00214FE3" w:rsidRPr="00024A75" w:rsidRDefault="000F3058" w:rsidP="00024A75">
      <w:pPr>
        <w:tabs>
          <w:tab w:val="right" w:pos="9356"/>
        </w:tabs>
        <w:ind w:left="720" w:hanging="720"/>
        <w:rPr>
          <w:rFonts w:eastAsiaTheme="minorEastAsia"/>
        </w:rPr>
      </w:pPr>
      <w:r>
        <w:rPr>
          <w:rFonts w:cs="Arial"/>
          <w:szCs w:val="22"/>
        </w:rPr>
        <w:tab/>
      </w:r>
      <w:r>
        <w:rPr>
          <w:rFonts w:cs="Arial"/>
          <w:szCs w:val="22"/>
        </w:rPr>
        <w:tab/>
      </w:r>
      <w:r w:rsidR="00214FE3">
        <w:rPr>
          <w:rFonts w:cs="Arial"/>
          <w:szCs w:val="22"/>
        </w:rPr>
        <w:t>(</w:t>
      </w:r>
      <w:r w:rsidR="00024A75">
        <w:rPr>
          <w:rFonts w:cs="Arial"/>
          <w:szCs w:val="22"/>
        </w:rPr>
        <w:t>4</w:t>
      </w:r>
      <w:r w:rsidR="003778DD">
        <w:rPr>
          <w:rFonts w:eastAsiaTheme="minorEastAsia"/>
        </w:rPr>
        <w:t xml:space="preserve"> marks</w:t>
      </w:r>
      <w:r w:rsidR="00214FE3">
        <w:rPr>
          <w:rFonts w:cs="Arial"/>
          <w:szCs w:val="22"/>
        </w:rPr>
        <w:t>)</w:t>
      </w:r>
    </w:p>
    <w:p w14:paraId="77AEA4D2" w14:textId="77777777" w:rsidR="00214FE3" w:rsidRDefault="00214FE3" w:rsidP="00214FE3">
      <w:pPr>
        <w:tabs>
          <w:tab w:val="right" w:pos="9356"/>
        </w:tabs>
        <w:ind w:left="709" w:hanging="709"/>
        <w:rPr>
          <w:rFonts w:cs="Arial"/>
          <w:szCs w:val="22"/>
        </w:rPr>
      </w:pPr>
    </w:p>
    <w:p w14:paraId="01F5F9C3" w14:textId="77777777" w:rsidR="00991D74" w:rsidRDefault="00991D74">
      <w:pPr>
        <w:ind w:left="720" w:hanging="720"/>
        <w:rPr>
          <w:rFonts w:cs="Arial"/>
          <w:b/>
          <w:szCs w:val="22"/>
        </w:rPr>
      </w:pPr>
      <w:r>
        <w:rPr>
          <w:rFonts w:cs="Arial"/>
          <w:b/>
          <w:szCs w:val="22"/>
        </w:rPr>
        <w:br w:type="page"/>
      </w:r>
    </w:p>
    <w:p w14:paraId="547B6FDA" w14:textId="5AF95410" w:rsidR="0059250F" w:rsidRDefault="009F3400"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CD1A4B">
        <w:rPr>
          <w:rFonts w:cs="Arial"/>
          <w:b/>
          <w:szCs w:val="22"/>
        </w:rPr>
        <w:t>2</w:t>
      </w:r>
      <w:r w:rsidR="00015273">
        <w:rPr>
          <w:rFonts w:cs="Arial"/>
          <w:b/>
          <w:szCs w:val="22"/>
        </w:rPr>
        <w:tab/>
        <w:t>(</w:t>
      </w:r>
      <w:r w:rsidR="00DD295A">
        <w:rPr>
          <w:rFonts w:cs="Arial"/>
          <w:b/>
          <w:szCs w:val="22"/>
        </w:rPr>
        <w:t>1</w:t>
      </w:r>
      <w:r w:rsidR="001D2498">
        <w:rPr>
          <w:rFonts w:cs="Arial"/>
          <w:b/>
          <w:szCs w:val="22"/>
        </w:rPr>
        <w:t>2</w:t>
      </w:r>
      <w:r w:rsidR="0059250F" w:rsidRPr="0059250F">
        <w:rPr>
          <w:rFonts w:cs="Arial"/>
          <w:b/>
          <w:szCs w:val="22"/>
        </w:rPr>
        <w:t xml:space="preserve"> marks)</w:t>
      </w:r>
    </w:p>
    <w:p w14:paraId="4AC1C757" w14:textId="070943BA" w:rsidR="006C1EAF" w:rsidRDefault="006C1EAF" w:rsidP="0059250F">
      <w:pPr>
        <w:tabs>
          <w:tab w:val="right" w:pos="9356"/>
        </w:tabs>
        <w:rPr>
          <w:rFonts w:cs="Arial"/>
          <w:b/>
          <w:szCs w:val="22"/>
        </w:rPr>
      </w:pPr>
    </w:p>
    <w:p w14:paraId="0977F85C" w14:textId="7274E02E" w:rsidR="006C1EAF" w:rsidRPr="006C1EAF" w:rsidRDefault="006C1EAF" w:rsidP="0059250F">
      <w:pPr>
        <w:tabs>
          <w:tab w:val="right" w:pos="9356"/>
        </w:tabs>
        <w:rPr>
          <w:rFonts w:cs="Arial"/>
          <w:bCs/>
          <w:szCs w:val="22"/>
        </w:rPr>
      </w:pPr>
      <w:r>
        <w:rPr>
          <w:rFonts w:cs="Arial"/>
          <w:bCs/>
          <w:szCs w:val="22"/>
        </w:rPr>
        <w:t xml:space="preserve">Consider the plane </w:t>
      </w:r>
      <w:r w:rsidRPr="006C1EAF">
        <w:rPr>
          <w:rFonts w:cs="Arial"/>
          <w:bCs/>
          <w:position w:val="-6"/>
          <w:szCs w:val="22"/>
        </w:rPr>
        <w:object w:dxaOrig="560" w:dyaOrig="279" w14:anchorId="09E058F7">
          <v:shape id="_x0000_i1047" type="#_x0000_t75" style="width:27.9pt;height:14.1pt" o:ole="">
            <v:imagedata r:id="rId52" o:title=""/>
          </v:shape>
          <o:OLEObject Type="Embed" ProgID="Equation.DSMT4" ShapeID="_x0000_i1047" DrawAspect="Content" ObjectID="_1651554151" r:id="rId53"/>
        </w:object>
      </w:r>
      <w:r>
        <w:rPr>
          <w:rFonts w:cs="Arial"/>
          <w:bCs/>
          <w:szCs w:val="22"/>
        </w:rPr>
        <w:t xml:space="preserve"> shown below with the following points </w:t>
      </w:r>
      <w:r w:rsidRPr="006C1EAF">
        <w:rPr>
          <w:rFonts w:cs="Arial"/>
          <w:bCs/>
          <w:position w:val="-14"/>
          <w:szCs w:val="22"/>
        </w:rPr>
        <w:object w:dxaOrig="3120" w:dyaOrig="400" w14:anchorId="27BEC397">
          <v:shape id="_x0000_i1048" type="#_x0000_t75" style="width:156.05pt;height:20pt" o:ole="">
            <v:imagedata r:id="rId54" o:title=""/>
          </v:shape>
          <o:OLEObject Type="Embed" ProgID="Equation.DSMT4" ShapeID="_x0000_i1048" DrawAspect="Content" ObjectID="_1651554152" r:id="rId55"/>
        </w:object>
      </w:r>
      <w:r>
        <w:rPr>
          <w:rFonts w:cs="Arial"/>
          <w:bCs/>
          <w:szCs w:val="22"/>
        </w:rPr>
        <w:t>.</w:t>
      </w:r>
    </w:p>
    <w:p w14:paraId="1E7ED903" w14:textId="77777777" w:rsidR="0092238D" w:rsidRDefault="0092238D" w:rsidP="00AA2B4E">
      <w:pPr>
        <w:tabs>
          <w:tab w:val="left" w:pos="3828"/>
        </w:tabs>
      </w:pPr>
    </w:p>
    <w:p w14:paraId="2864646D" w14:textId="4E89D1FA" w:rsidR="006C1EAF" w:rsidRDefault="0019418D" w:rsidP="00B801BF">
      <w:pPr>
        <w:tabs>
          <w:tab w:val="num" w:pos="720"/>
          <w:tab w:val="left" w:pos="2835"/>
          <w:tab w:val="right" w:pos="9356"/>
        </w:tabs>
      </w:pPr>
      <w:r>
        <w:object w:dxaOrig="5817" w:dyaOrig="4612" w14:anchorId="4A5FDD66">
          <v:shape id="_x0000_i1049" type="#_x0000_t75" style="width:291.25pt;height:230.7pt" o:ole="">
            <v:imagedata r:id="rId56" o:title=""/>
          </v:shape>
          <o:OLEObject Type="Embed" ProgID="FXDraw.Graphic" ShapeID="_x0000_i1049" DrawAspect="Content" ObjectID="_1651554153" r:id="rId57"/>
        </w:object>
      </w:r>
    </w:p>
    <w:p w14:paraId="36B7BB22" w14:textId="77777777" w:rsidR="006C1EAF" w:rsidRDefault="006C1EAF" w:rsidP="00B801BF">
      <w:pPr>
        <w:tabs>
          <w:tab w:val="num" w:pos="720"/>
          <w:tab w:val="left" w:pos="2835"/>
          <w:tab w:val="right" w:pos="9356"/>
        </w:tabs>
      </w:pPr>
    </w:p>
    <w:p w14:paraId="4B21E4AD" w14:textId="2B23B944" w:rsidR="006C1EAF" w:rsidRDefault="006C1EAF" w:rsidP="00B801BF">
      <w:pPr>
        <w:tabs>
          <w:tab w:val="num" w:pos="720"/>
          <w:tab w:val="left" w:pos="2835"/>
          <w:tab w:val="right" w:pos="9356"/>
        </w:tabs>
      </w:pPr>
      <w:r>
        <w:t xml:space="preserve">Let </w:t>
      </w:r>
      <w:r w:rsidRPr="006C1EAF">
        <w:rPr>
          <w:position w:val="-6"/>
        </w:rPr>
        <w:object w:dxaOrig="780" w:dyaOrig="279" w14:anchorId="48BF0818">
          <v:shape id="_x0000_i1050" type="#_x0000_t75" style="width:39.1pt;height:14.1pt" o:ole="">
            <v:imagedata r:id="rId58" o:title=""/>
          </v:shape>
          <o:OLEObject Type="Embed" ProgID="Equation.DSMT4" ShapeID="_x0000_i1050" DrawAspect="Content" ObjectID="_1651554154" r:id="rId59"/>
        </w:object>
      </w:r>
      <w:r>
        <w:t xml:space="preserve"> be the midpoints of </w:t>
      </w:r>
      <w:r w:rsidRPr="006C1EAF">
        <w:rPr>
          <w:position w:val="-6"/>
        </w:rPr>
        <w:object w:dxaOrig="999" w:dyaOrig="279" w14:anchorId="11E7FD8F">
          <v:shape id="_x0000_i1051" type="#_x0000_t75" style="width:49.95pt;height:14.1pt" o:ole="">
            <v:imagedata r:id="rId60" o:title=""/>
          </v:shape>
          <o:OLEObject Type="Embed" ProgID="Equation.DSMT4" ShapeID="_x0000_i1051" DrawAspect="Content" ObjectID="_1651554155" r:id="rId61"/>
        </w:object>
      </w:r>
      <w:r>
        <w:t xml:space="preserve"> respectively.</w:t>
      </w:r>
    </w:p>
    <w:p w14:paraId="14872E77" w14:textId="77777777" w:rsidR="00DD295A" w:rsidRDefault="00DD295A" w:rsidP="00B801BF">
      <w:pPr>
        <w:tabs>
          <w:tab w:val="num" w:pos="720"/>
          <w:tab w:val="left" w:pos="2835"/>
          <w:tab w:val="right" w:pos="9356"/>
        </w:tabs>
      </w:pPr>
    </w:p>
    <w:p w14:paraId="03581844" w14:textId="6DD142C9" w:rsidR="00AA2B4E" w:rsidRDefault="00EB4AA1" w:rsidP="00B801BF">
      <w:pPr>
        <w:tabs>
          <w:tab w:val="num" w:pos="720"/>
          <w:tab w:val="left" w:pos="2835"/>
          <w:tab w:val="right" w:pos="9356"/>
        </w:tabs>
      </w:pPr>
      <w:r>
        <w:t>(a)</w:t>
      </w:r>
      <w:r>
        <w:tab/>
      </w:r>
      <w:r w:rsidR="006C1EAF">
        <w:rPr>
          <w:rFonts w:eastAsiaTheme="minorEastAsia"/>
        </w:rPr>
        <w:t xml:space="preserve">Determine the position vectors </w:t>
      </w:r>
      <w:r w:rsidR="0019418D" w:rsidRPr="006C1EAF">
        <w:rPr>
          <w:rFonts w:eastAsiaTheme="minorEastAsia"/>
          <w:position w:val="-6"/>
        </w:rPr>
        <w:object w:dxaOrig="1100" w:dyaOrig="340" w14:anchorId="3F1ABAB0">
          <v:shape id="_x0000_i1052" type="#_x0000_t75" style="width:54.95pt;height:17.05pt" o:ole="">
            <v:imagedata r:id="rId62" o:title=""/>
          </v:shape>
          <o:OLEObject Type="Embed" ProgID="Equation.DSMT4" ShapeID="_x0000_i1052" DrawAspect="Content" ObjectID="_1651554156" r:id="rId63"/>
        </w:object>
      </w:r>
      <w:r w:rsidR="006C1EAF">
        <w:rPr>
          <w:rFonts w:eastAsiaTheme="minorEastAsia"/>
        </w:rPr>
        <w:t xml:space="preserve"> </w:t>
      </w:r>
      <w:r w:rsidR="00491E13">
        <w:tab/>
        <w:t>(</w:t>
      </w:r>
      <w:r w:rsidR="006C1EAF">
        <w:t>2</w:t>
      </w:r>
      <w:r w:rsidR="003778DD" w:rsidRPr="00EB4AA1">
        <w:rPr>
          <w:rFonts w:eastAsiaTheme="minorEastAsia"/>
        </w:rPr>
        <w:t xml:space="preserve"> marks</w:t>
      </w:r>
      <w:r w:rsidR="00491E13">
        <w:t>)</w:t>
      </w:r>
    </w:p>
    <w:p w14:paraId="65A7A9D0" w14:textId="77777777" w:rsidR="00491E13" w:rsidRPr="00112F96" w:rsidRDefault="00491E13" w:rsidP="00112F96"/>
    <w:p w14:paraId="6C2A8AD8" w14:textId="77777777" w:rsidR="00491E13" w:rsidRPr="00112F96" w:rsidRDefault="00491E13" w:rsidP="00112F96"/>
    <w:p w14:paraId="371D6B18" w14:textId="77777777" w:rsidR="00491E13" w:rsidRPr="00112F96" w:rsidRDefault="00491E13" w:rsidP="00112F96"/>
    <w:p w14:paraId="7EA23D79" w14:textId="210E3DA9" w:rsidR="00EB4AA1" w:rsidRDefault="00EB4AA1" w:rsidP="00112F96"/>
    <w:p w14:paraId="3A60393D" w14:textId="18809F85" w:rsidR="00DD295A" w:rsidRDefault="00DD295A" w:rsidP="00112F96"/>
    <w:p w14:paraId="19747A4D" w14:textId="77777777" w:rsidR="00DD295A" w:rsidRDefault="00DD295A" w:rsidP="00112F96"/>
    <w:p w14:paraId="286390DB" w14:textId="77777777" w:rsidR="00DD295A" w:rsidRDefault="00DD295A" w:rsidP="00112F96"/>
    <w:p w14:paraId="311D4F48" w14:textId="5C9D3EEF" w:rsidR="00EB4AA1" w:rsidRDefault="00EB4AA1" w:rsidP="006C1EAF">
      <w:pPr>
        <w:tabs>
          <w:tab w:val="left" w:pos="720"/>
          <w:tab w:val="right" w:pos="9360"/>
        </w:tabs>
        <w:ind w:left="720" w:hanging="720"/>
      </w:pPr>
      <w:r>
        <w:t>(b)</w:t>
      </w:r>
      <w:r>
        <w:tab/>
      </w:r>
      <w:r w:rsidR="006C1EAF">
        <w:rPr>
          <w:rFonts w:eastAsiaTheme="minorEastAsia"/>
        </w:rPr>
        <w:t xml:space="preserve">Using vector methods, show that </w:t>
      </w:r>
      <w:r w:rsidR="00B0347E" w:rsidRPr="006C1EAF">
        <w:rPr>
          <w:rFonts w:eastAsiaTheme="minorEastAsia"/>
          <w:position w:val="-6"/>
        </w:rPr>
        <w:object w:dxaOrig="1060" w:dyaOrig="340" w14:anchorId="4535B8E4">
          <v:shape id="_x0000_i1053" type="#_x0000_t75" style="width:52.9pt;height:17.05pt" o:ole="">
            <v:imagedata r:id="rId64" o:title=""/>
          </v:shape>
          <o:OLEObject Type="Embed" ProgID="Equation.DSMT4" ShapeID="_x0000_i1053" DrawAspect="Content" ObjectID="_1651554157" r:id="rId65"/>
        </w:object>
      </w:r>
      <w:r w:rsidR="006C1EAF">
        <w:rPr>
          <w:rFonts w:eastAsiaTheme="minorEastAsia"/>
        </w:rPr>
        <w:t xml:space="preserve"> trisect each other, that is divide each other in the ratio </w:t>
      </w:r>
      <w:r w:rsidR="006C1EAF" w:rsidRPr="006C1EAF">
        <w:rPr>
          <w:rFonts w:eastAsiaTheme="minorEastAsia"/>
          <w:position w:val="-6"/>
        </w:rPr>
        <w:object w:dxaOrig="400" w:dyaOrig="279" w14:anchorId="235EBC6C">
          <v:shape id="_x0000_i1054" type="#_x0000_t75" style="width:20pt;height:14.1pt" o:ole="">
            <v:imagedata r:id="rId66" o:title=""/>
          </v:shape>
          <o:OLEObject Type="Embed" ProgID="Equation.DSMT4" ShapeID="_x0000_i1054" DrawAspect="Content" ObjectID="_1651554158" r:id="rId67"/>
        </w:object>
      </w:r>
      <w:r w:rsidR="006C1EAF">
        <w:rPr>
          <w:rFonts w:eastAsiaTheme="minorEastAsia"/>
        </w:rPr>
        <w:t>.</w:t>
      </w:r>
      <w:r>
        <w:tab/>
      </w:r>
      <w:r w:rsidR="00B801BF">
        <w:t>(</w:t>
      </w:r>
      <w:r w:rsidR="006C1EAF">
        <w:t xml:space="preserve">4 </w:t>
      </w:r>
      <w:r w:rsidR="00B801BF">
        <w:t>marks)</w:t>
      </w:r>
    </w:p>
    <w:p w14:paraId="4C774E9A" w14:textId="77777777" w:rsidR="00EB4AA1" w:rsidRDefault="00EB4AA1" w:rsidP="00112F96"/>
    <w:p w14:paraId="180F54CC" w14:textId="0EB8F555" w:rsidR="00EB4AA1" w:rsidRDefault="00EB4AA1" w:rsidP="00112F96"/>
    <w:p w14:paraId="68A87433" w14:textId="217EBCD1" w:rsidR="00DD295A" w:rsidRDefault="00DD295A" w:rsidP="00112F96"/>
    <w:p w14:paraId="161E742C" w14:textId="77777777" w:rsidR="00DD295A" w:rsidRDefault="00DD295A" w:rsidP="00112F96"/>
    <w:p w14:paraId="1F34CA56" w14:textId="77777777" w:rsidR="00EB4AA1" w:rsidRDefault="00EB4AA1" w:rsidP="00112F96"/>
    <w:p w14:paraId="47430FDF" w14:textId="3124F1F9" w:rsidR="00DD295A" w:rsidRDefault="00DD295A">
      <w:pPr>
        <w:ind w:left="720" w:hanging="720"/>
      </w:pPr>
      <w:r>
        <w:br w:type="page"/>
      </w:r>
    </w:p>
    <w:p w14:paraId="7163B4D2" w14:textId="63B34297" w:rsidR="00491E13" w:rsidRDefault="00E60A76" w:rsidP="00112F96">
      <w:r>
        <w:lastRenderedPageBreak/>
        <w:t>Q1</w:t>
      </w:r>
      <w:r w:rsidR="00CD1A4B">
        <w:t>2</w:t>
      </w:r>
      <w:r>
        <w:t xml:space="preserve"> </w:t>
      </w:r>
      <w:proofErr w:type="spellStart"/>
      <w:r>
        <w:t>cont</w:t>
      </w:r>
      <w:proofErr w:type="spellEnd"/>
    </w:p>
    <w:p w14:paraId="1EE03C0F" w14:textId="1B6CBCE8" w:rsidR="00E60A76" w:rsidRDefault="00E60A76" w:rsidP="00112F96"/>
    <w:p w14:paraId="3597BF43" w14:textId="199142E9" w:rsidR="00E60A76" w:rsidRDefault="00E60A76" w:rsidP="00112F96"/>
    <w:p w14:paraId="74C0A8C0" w14:textId="1E16D23A" w:rsidR="00E60A76" w:rsidRDefault="00E60A76" w:rsidP="00112F96"/>
    <w:p w14:paraId="6C8BB3F0" w14:textId="4682F938" w:rsidR="00E60A76" w:rsidRDefault="00E60A76" w:rsidP="00112F96"/>
    <w:p w14:paraId="299FBD13" w14:textId="702552AC" w:rsidR="00E60A76" w:rsidRDefault="00E60A76" w:rsidP="00112F96"/>
    <w:p w14:paraId="62E18958" w14:textId="015ECE5D" w:rsidR="00E60A76" w:rsidRDefault="00E60A76" w:rsidP="00112F96"/>
    <w:p w14:paraId="2D1F6DA6" w14:textId="29BE450F" w:rsidR="00E60A76" w:rsidRDefault="00E60A76" w:rsidP="00112F96"/>
    <w:p w14:paraId="036C27EF" w14:textId="4D7614EB" w:rsidR="00E60A76" w:rsidRDefault="00E60A76" w:rsidP="00112F96"/>
    <w:p w14:paraId="460D6120" w14:textId="0A53D5BB" w:rsidR="00E60A76" w:rsidRDefault="00E60A76" w:rsidP="00112F96"/>
    <w:p w14:paraId="4D3B16E3" w14:textId="6EE9E5E4" w:rsidR="00E60A76" w:rsidRDefault="00E60A76" w:rsidP="00112F96"/>
    <w:p w14:paraId="1E255D75" w14:textId="77777777" w:rsidR="00E60A76" w:rsidRDefault="00E60A76" w:rsidP="00112F96"/>
    <w:p w14:paraId="4E865B6B" w14:textId="136E00A0" w:rsidR="00E60A76" w:rsidRDefault="00E60A76" w:rsidP="00112F96"/>
    <w:p w14:paraId="7E1AAB0D" w14:textId="77777777" w:rsidR="00E60A76" w:rsidRPr="00112F96" w:rsidRDefault="00E60A76" w:rsidP="00112F96"/>
    <w:p w14:paraId="72C4B48D" w14:textId="15B813A8" w:rsidR="00AA2B4E" w:rsidRDefault="00EB4AA1" w:rsidP="00EB4AA1">
      <w:pPr>
        <w:tabs>
          <w:tab w:val="num" w:pos="720"/>
          <w:tab w:val="left" w:pos="2835"/>
          <w:tab w:val="right" w:pos="9356"/>
        </w:tabs>
        <w:spacing w:after="200"/>
      </w:pPr>
      <w:r>
        <w:t>(c)</w:t>
      </w:r>
      <w:r>
        <w:tab/>
      </w:r>
      <w:r w:rsidR="00DD295A">
        <w:rPr>
          <w:rFonts w:eastAsiaTheme="minorEastAsia"/>
        </w:rPr>
        <w:t xml:space="preserve">Determine using </w:t>
      </w:r>
      <w:r w:rsidR="00DD295A" w:rsidRPr="008544E3">
        <w:rPr>
          <w:rFonts w:eastAsiaTheme="minorEastAsia"/>
          <w:b/>
          <w:bCs/>
        </w:rPr>
        <w:t>vector methods</w:t>
      </w:r>
      <w:r w:rsidR="00DD295A">
        <w:rPr>
          <w:rFonts w:eastAsiaTheme="minorEastAsia"/>
        </w:rPr>
        <w:t xml:space="preserve">, the area of the face </w:t>
      </w:r>
      <w:r w:rsidR="00DD295A" w:rsidRPr="006C1EAF">
        <w:rPr>
          <w:rFonts w:cs="Arial"/>
          <w:bCs/>
          <w:position w:val="-6"/>
          <w:szCs w:val="22"/>
        </w:rPr>
        <w:object w:dxaOrig="560" w:dyaOrig="279" w14:anchorId="4ABF24A9">
          <v:shape id="_x0000_i1055" type="#_x0000_t75" style="width:27.9pt;height:14.1pt" o:ole="">
            <v:imagedata r:id="rId52" o:title=""/>
          </v:shape>
          <o:OLEObject Type="Embed" ProgID="Equation.DSMT4" ShapeID="_x0000_i1055" DrawAspect="Content" ObjectID="_1651554159" r:id="rId68"/>
        </w:object>
      </w:r>
      <w:r w:rsidR="00DD295A">
        <w:rPr>
          <w:rFonts w:cs="Arial"/>
          <w:bCs/>
          <w:szCs w:val="22"/>
        </w:rPr>
        <w:t xml:space="preserve">  </w:t>
      </w:r>
      <w:r w:rsidR="00DD295A">
        <w:rPr>
          <w:rFonts w:cs="Arial"/>
          <w:bCs/>
          <w:szCs w:val="22"/>
        </w:rPr>
        <w:tab/>
      </w:r>
      <w:r w:rsidR="00491E13">
        <w:t>(</w:t>
      </w:r>
      <w:r w:rsidR="00DD295A">
        <w:t>3</w:t>
      </w:r>
      <w:r w:rsidR="003778DD" w:rsidRPr="00EB4AA1">
        <w:rPr>
          <w:rFonts w:eastAsiaTheme="minorEastAsia"/>
        </w:rPr>
        <w:t xml:space="preserve"> marks</w:t>
      </w:r>
      <w:r w:rsidR="00491E13">
        <w:t>)</w:t>
      </w:r>
    </w:p>
    <w:p w14:paraId="34346F03" w14:textId="5A93A8B2" w:rsidR="00DD295A" w:rsidRDefault="00DD295A" w:rsidP="00EB4AA1">
      <w:pPr>
        <w:tabs>
          <w:tab w:val="num" w:pos="720"/>
          <w:tab w:val="left" w:pos="2835"/>
          <w:tab w:val="right" w:pos="9356"/>
        </w:tabs>
        <w:spacing w:after="200"/>
      </w:pPr>
      <w:bookmarkStart w:id="8" w:name="_GoBack"/>
      <w:bookmarkEnd w:id="8"/>
    </w:p>
    <w:p w14:paraId="6DBB9000" w14:textId="24848C4E" w:rsidR="00DD295A" w:rsidRDefault="00DD295A" w:rsidP="00EB4AA1">
      <w:pPr>
        <w:tabs>
          <w:tab w:val="num" w:pos="720"/>
          <w:tab w:val="left" w:pos="2835"/>
          <w:tab w:val="right" w:pos="9356"/>
        </w:tabs>
        <w:spacing w:after="200"/>
      </w:pPr>
    </w:p>
    <w:p w14:paraId="0C0745E2" w14:textId="0E10B5C3" w:rsidR="00DD295A" w:rsidRDefault="00DD295A" w:rsidP="00EB4AA1">
      <w:pPr>
        <w:tabs>
          <w:tab w:val="num" w:pos="720"/>
          <w:tab w:val="left" w:pos="2835"/>
          <w:tab w:val="right" w:pos="9356"/>
        </w:tabs>
        <w:spacing w:after="200"/>
      </w:pPr>
    </w:p>
    <w:p w14:paraId="3219B855" w14:textId="1FC15B17" w:rsidR="00DD295A" w:rsidRDefault="00DD295A" w:rsidP="00EB4AA1">
      <w:pPr>
        <w:tabs>
          <w:tab w:val="num" w:pos="720"/>
          <w:tab w:val="left" w:pos="2835"/>
          <w:tab w:val="right" w:pos="9356"/>
        </w:tabs>
        <w:spacing w:after="200"/>
      </w:pPr>
    </w:p>
    <w:p w14:paraId="57D03C66" w14:textId="77777777" w:rsidR="00DD295A" w:rsidRDefault="00DD295A" w:rsidP="00EB4AA1">
      <w:pPr>
        <w:tabs>
          <w:tab w:val="num" w:pos="720"/>
          <w:tab w:val="left" w:pos="2835"/>
          <w:tab w:val="right" w:pos="9356"/>
        </w:tabs>
        <w:spacing w:after="200"/>
      </w:pPr>
    </w:p>
    <w:p w14:paraId="6B0BF31F" w14:textId="447ACFEB" w:rsidR="00DD295A" w:rsidRDefault="00DD295A" w:rsidP="00EB4AA1">
      <w:pPr>
        <w:tabs>
          <w:tab w:val="num" w:pos="720"/>
          <w:tab w:val="left" w:pos="2835"/>
          <w:tab w:val="right" w:pos="9356"/>
        </w:tabs>
        <w:spacing w:after="200"/>
      </w:pPr>
    </w:p>
    <w:p w14:paraId="2DED1AB4" w14:textId="1FC51496" w:rsidR="00DD295A" w:rsidRPr="00DD295A" w:rsidRDefault="00DD295A" w:rsidP="00DD295A">
      <w:r>
        <w:t xml:space="preserve">(d) </w:t>
      </w:r>
      <w:r>
        <w:tab/>
        <w:t xml:space="preserve">Determine the cartesian equation of the </w:t>
      </w:r>
      <w:r>
        <w:rPr>
          <w:rFonts w:cs="Arial"/>
          <w:bCs/>
          <w:szCs w:val="22"/>
        </w:rPr>
        <w:t xml:space="preserve">plane </w:t>
      </w:r>
      <w:r w:rsidRPr="006C1EAF">
        <w:rPr>
          <w:rFonts w:cs="Arial"/>
          <w:bCs/>
          <w:position w:val="-6"/>
          <w:szCs w:val="22"/>
        </w:rPr>
        <w:object w:dxaOrig="560" w:dyaOrig="279" w14:anchorId="3889D322">
          <v:shape id="_x0000_i1056" type="#_x0000_t75" style="width:27.9pt;height:14.1pt" o:ole="">
            <v:imagedata r:id="rId52" o:title=""/>
          </v:shape>
          <o:OLEObject Type="Embed" ProgID="Equation.DSMT4" ShapeID="_x0000_i1056" DrawAspect="Content" ObjectID="_1651554160" r:id="rId69"/>
        </w:object>
      </w:r>
      <w:r>
        <w:rPr>
          <w:rFonts w:cs="Arial"/>
          <w:bCs/>
          <w:szCs w:val="22"/>
        </w:rPr>
        <w:t xml:space="preserve">. </w:t>
      </w:r>
      <w:r>
        <w:rPr>
          <w:rFonts w:cs="Arial"/>
          <w:bCs/>
          <w:szCs w:val="22"/>
        </w:rPr>
        <w:tab/>
      </w:r>
      <w:r>
        <w:rPr>
          <w:rFonts w:cs="Arial"/>
          <w:bCs/>
          <w:szCs w:val="22"/>
        </w:rPr>
        <w:tab/>
      </w:r>
      <w:r>
        <w:rPr>
          <w:rFonts w:cs="Arial"/>
          <w:bCs/>
          <w:szCs w:val="22"/>
        </w:rPr>
        <w:tab/>
        <w:t xml:space="preserve">       (3 marks)</w:t>
      </w:r>
      <w:r>
        <w:rPr>
          <w:rFonts w:cs="Arial"/>
          <w:bCs/>
          <w:szCs w:val="22"/>
        </w:rPr>
        <w:tab/>
      </w:r>
    </w:p>
    <w:p w14:paraId="45C53E6D" w14:textId="3AF8C4B9" w:rsidR="00DD295A" w:rsidRDefault="00DD295A" w:rsidP="00EB4AA1">
      <w:pPr>
        <w:tabs>
          <w:tab w:val="num" w:pos="720"/>
          <w:tab w:val="left" w:pos="2835"/>
          <w:tab w:val="right" w:pos="9356"/>
        </w:tabs>
        <w:spacing w:after="200"/>
        <w:rPr>
          <w:rFonts w:cs="Arial"/>
          <w:bCs/>
          <w:szCs w:val="22"/>
        </w:rPr>
      </w:pPr>
    </w:p>
    <w:p w14:paraId="749FC0F9" w14:textId="2FBB1382" w:rsidR="00DD295A" w:rsidRDefault="00DD295A" w:rsidP="00EB4AA1">
      <w:pPr>
        <w:tabs>
          <w:tab w:val="num" w:pos="720"/>
          <w:tab w:val="left" w:pos="2835"/>
          <w:tab w:val="right" w:pos="9356"/>
        </w:tabs>
        <w:spacing w:after="200"/>
        <w:rPr>
          <w:rFonts w:cs="Arial"/>
          <w:bCs/>
          <w:szCs w:val="22"/>
        </w:rPr>
      </w:pPr>
    </w:p>
    <w:p w14:paraId="36E8303A" w14:textId="048EFE49" w:rsidR="00DD295A" w:rsidRDefault="00DD295A" w:rsidP="00EB4AA1">
      <w:pPr>
        <w:tabs>
          <w:tab w:val="num" w:pos="720"/>
          <w:tab w:val="left" w:pos="2835"/>
          <w:tab w:val="right" w:pos="9356"/>
        </w:tabs>
        <w:spacing w:after="200"/>
        <w:rPr>
          <w:rFonts w:cs="Arial"/>
          <w:bCs/>
          <w:szCs w:val="22"/>
        </w:rPr>
      </w:pPr>
    </w:p>
    <w:p w14:paraId="7CBDE87E" w14:textId="1C8D2FE6" w:rsidR="00DD295A" w:rsidRDefault="00DD295A" w:rsidP="00EB4AA1">
      <w:pPr>
        <w:tabs>
          <w:tab w:val="num" w:pos="720"/>
          <w:tab w:val="left" w:pos="2835"/>
          <w:tab w:val="right" w:pos="9356"/>
        </w:tabs>
        <w:spacing w:after="200"/>
        <w:rPr>
          <w:rFonts w:cs="Arial"/>
          <w:bCs/>
          <w:szCs w:val="22"/>
        </w:rPr>
      </w:pPr>
    </w:p>
    <w:p w14:paraId="6F73436C" w14:textId="33EE8145" w:rsidR="00DD295A" w:rsidRDefault="00DD295A" w:rsidP="00EB4AA1">
      <w:pPr>
        <w:tabs>
          <w:tab w:val="num" w:pos="720"/>
          <w:tab w:val="left" w:pos="2835"/>
          <w:tab w:val="right" w:pos="9356"/>
        </w:tabs>
        <w:spacing w:after="200"/>
        <w:rPr>
          <w:rFonts w:cs="Arial"/>
          <w:bCs/>
          <w:szCs w:val="22"/>
        </w:rPr>
      </w:pPr>
    </w:p>
    <w:p w14:paraId="5FE1F16E" w14:textId="79F80018" w:rsidR="00DD295A" w:rsidRDefault="00DD295A" w:rsidP="00EB4AA1">
      <w:pPr>
        <w:tabs>
          <w:tab w:val="num" w:pos="720"/>
          <w:tab w:val="left" w:pos="2835"/>
          <w:tab w:val="right" w:pos="9356"/>
        </w:tabs>
        <w:spacing w:after="200"/>
        <w:rPr>
          <w:rFonts w:cs="Arial"/>
          <w:bCs/>
          <w:szCs w:val="22"/>
        </w:rPr>
      </w:pPr>
    </w:p>
    <w:p w14:paraId="3A289194" w14:textId="6AA9F3FD" w:rsidR="00DD295A" w:rsidRDefault="00DD295A" w:rsidP="00EB4AA1">
      <w:pPr>
        <w:tabs>
          <w:tab w:val="num" w:pos="720"/>
          <w:tab w:val="left" w:pos="2835"/>
          <w:tab w:val="right" w:pos="9356"/>
        </w:tabs>
        <w:spacing w:after="200"/>
        <w:rPr>
          <w:rFonts w:cs="Arial"/>
          <w:bCs/>
          <w:szCs w:val="22"/>
        </w:rPr>
      </w:pPr>
    </w:p>
    <w:p w14:paraId="15021012" w14:textId="77777777" w:rsidR="00DD295A" w:rsidRDefault="00DD295A" w:rsidP="00EB4AA1">
      <w:pPr>
        <w:tabs>
          <w:tab w:val="num" w:pos="720"/>
          <w:tab w:val="left" w:pos="2835"/>
          <w:tab w:val="right" w:pos="9356"/>
        </w:tabs>
        <w:spacing w:after="200"/>
        <w:rPr>
          <w:rFonts w:cs="Arial"/>
          <w:bCs/>
          <w:szCs w:val="22"/>
        </w:rPr>
      </w:pPr>
    </w:p>
    <w:p w14:paraId="75BD30C1" w14:textId="77777777" w:rsidR="00DD295A" w:rsidRDefault="00DD295A" w:rsidP="00EB4AA1">
      <w:pPr>
        <w:tabs>
          <w:tab w:val="num" w:pos="720"/>
          <w:tab w:val="left" w:pos="2835"/>
          <w:tab w:val="right" w:pos="9356"/>
        </w:tabs>
        <w:spacing w:after="200"/>
        <w:rPr>
          <w:rFonts w:cs="Arial"/>
          <w:bCs/>
          <w:szCs w:val="22"/>
        </w:rPr>
      </w:pPr>
    </w:p>
    <w:p w14:paraId="7F4F7D8E" w14:textId="76044E3A" w:rsidR="00DD295A" w:rsidRDefault="00DD295A">
      <w:pPr>
        <w:ind w:left="720" w:hanging="720"/>
        <w:rPr>
          <w:b/>
          <w:szCs w:val="22"/>
        </w:rPr>
      </w:pPr>
      <w:r>
        <w:rPr>
          <w:b/>
          <w:szCs w:val="22"/>
        </w:rPr>
        <w:br w:type="page"/>
      </w:r>
    </w:p>
    <w:p w14:paraId="733D19C0" w14:textId="1D56EC06" w:rsidR="00802AFB" w:rsidRPr="00B650CE" w:rsidRDefault="00802AFB" w:rsidP="00802AFB">
      <w:pPr>
        <w:tabs>
          <w:tab w:val="right" w:pos="9356"/>
        </w:tabs>
        <w:rPr>
          <w:b/>
          <w:szCs w:val="22"/>
        </w:rPr>
      </w:pPr>
      <w:r>
        <w:rPr>
          <w:b/>
          <w:szCs w:val="22"/>
        </w:rPr>
        <w:lastRenderedPageBreak/>
        <w:t xml:space="preserve">Question </w:t>
      </w:r>
      <w:r w:rsidR="0090514A">
        <w:rPr>
          <w:b/>
          <w:szCs w:val="22"/>
        </w:rPr>
        <w:t>1</w:t>
      </w:r>
      <w:r w:rsidR="00CD1A4B">
        <w:rPr>
          <w:b/>
          <w:szCs w:val="22"/>
        </w:rPr>
        <w:t>3</w:t>
      </w:r>
      <w:r>
        <w:rPr>
          <w:b/>
          <w:szCs w:val="22"/>
        </w:rPr>
        <w:tab/>
        <w:t>(</w:t>
      </w:r>
      <w:r w:rsidR="004C2FC5">
        <w:rPr>
          <w:b/>
          <w:szCs w:val="22"/>
        </w:rPr>
        <w:t>5</w:t>
      </w:r>
      <w:r w:rsidRPr="00B650CE">
        <w:rPr>
          <w:b/>
          <w:szCs w:val="22"/>
        </w:rPr>
        <w:t xml:space="preserve"> marks)</w:t>
      </w:r>
    </w:p>
    <w:p w14:paraId="0A11CD18" w14:textId="151048F7" w:rsidR="00802AFB" w:rsidRDefault="00802AFB" w:rsidP="00802AFB">
      <w:pPr>
        <w:rPr>
          <w:b/>
          <w:szCs w:val="22"/>
        </w:rPr>
      </w:pPr>
    </w:p>
    <w:p w14:paraId="2CCBDEC2" w14:textId="4F8CAD15" w:rsidR="004C2FC5" w:rsidRPr="004C2FC5" w:rsidRDefault="004C2FC5" w:rsidP="00802AFB">
      <w:pPr>
        <w:rPr>
          <w:bCs/>
          <w:szCs w:val="22"/>
        </w:rPr>
      </w:pPr>
      <w:r>
        <w:rPr>
          <w:bCs/>
          <w:szCs w:val="22"/>
        </w:rPr>
        <w:t xml:space="preserve">Consider the plane </w:t>
      </w:r>
      <w:r w:rsidRPr="004C2FC5">
        <w:rPr>
          <w:bCs/>
          <w:position w:val="-4"/>
          <w:szCs w:val="22"/>
        </w:rPr>
        <w:object w:dxaOrig="260" w:dyaOrig="240" w14:anchorId="47823D74">
          <v:shape id="_x0000_i1057" type="#_x0000_t75" style="width:12.95pt;height:12.05pt" o:ole="">
            <v:imagedata r:id="rId70" o:title=""/>
          </v:shape>
          <o:OLEObject Type="Embed" ProgID="Equation.DSMT4" ShapeID="_x0000_i1057" DrawAspect="Content" ObjectID="_1651554161" r:id="rId71"/>
        </w:object>
      </w:r>
      <w:r>
        <w:rPr>
          <w:bCs/>
          <w:szCs w:val="22"/>
        </w:rPr>
        <w:t xml:space="preserve"> </w:t>
      </w:r>
      <w:r w:rsidRPr="004C2FC5">
        <w:rPr>
          <w:bCs/>
          <w:position w:val="-10"/>
          <w:szCs w:val="22"/>
        </w:rPr>
        <w:object w:dxaOrig="1579" w:dyaOrig="320" w14:anchorId="2AEF059A">
          <v:shape id="_x0000_i1058" type="#_x0000_t75" style="width:79.05pt;height:15.85pt" o:ole="">
            <v:imagedata r:id="rId72" o:title=""/>
          </v:shape>
          <o:OLEObject Type="Embed" ProgID="Equation.DSMT4" ShapeID="_x0000_i1058" DrawAspect="Content" ObjectID="_1651554162" r:id="rId73"/>
        </w:object>
      </w:r>
      <w:r>
        <w:rPr>
          <w:bCs/>
          <w:szCs w:val="22"/>
        </w:rPr>
        <w:t xml:space="preserve">, which is parallel to a second plane </w:t>
      </w:r>
      <w:r w:rsidRPr="004C2FC5">
        <w:rPr>
          <w:bCs/>
          <w:position w:val="-4"/>
          <w:szCs w:val="22"/>
        </w:rPr>
        <w:object w:dxaOrig="260" w:dyaOrig="260" w14:anchorId="0E86224A">
          <v:shape id="_x0000_i1059" type="#_x0000_t75" style="width:12.95pt;height:12.95pt" o:ole="">
            <v:imagedata r:id="rId74" o:title=""/>
          </v:shape>
          <o:OLEObject Type="Embed" ProgID="Equation.DSMT4" ShapeID="_x0000_i1059" DrawAspect="Content" ObjectID="_1651554163" r:id="rId75"/>
        </w:object>
      </w:r>
      <w:r>
        <w:rPr>
          <w:bCs/>
          <w:szCs w:val="22"/>
        </w:rPr>
        <w:t xml:space="preserve">. Given that point </w:t>
      </w:r>
      <w:r w:rsidRPr="004C2FC5">
        <w:rPr>
          <w:bCs/>
          <w:position w:val="-10"/>
          <w:szCs w:val="22"/>
        </w:rPr>
        <w:object w:dxaOrig="1100" w:dyaOrig="320" w14:anchorId="40C88987">
          <v:shape id="_x0000_i1060" type="#_x0000_t75" style="width:54.95pt;height:15.85pt" o:ole="">
            <v:imagedata r:id="rId76" o:title=""/>
          </v:shape>
          <o:OLEObject Type="Embed" ProgID="Equation.DSMT4" ShapeID="_x0000_i1060" DrawAspect="Content" ObjectID="_1651554164" r:id="rId77"/>
        </w:object>
      </w:r>
      <w:r>
        <w:rPr>
          <w:bCs/>
          <w:szCs w:val="22"/>
        </w:rPr>
        <w:t xml:space="preserve"> is a point on plane </w:t>
      </w:r>
      <w:r w:rsidRPr="004C2FC5">
        <w:rPr>
          <w:bCs/>
          <w:position w:val="-4"/>
          <w:szCs w:val="22"/>
        </w:rPr>
        <w:object w:dxaOrig="260" w:dyaOrig="260" w14:anchorId="3E549127">
          <v:shape id="_x0000_i1061" type="#_x0000_t75" style="width:12.95pt;height:12.95pt" o:ole="">
            <v:imagedata r:id="rId74" o:title=""/>
          </v:shape>
          <o:OLEObject Type="Embed" ProgID="Equation.DSMT4" ShapeID="_x0000_i1061" DrawAspect="Content" ObjectID="_1651554165" r:id="rId78"/>
        </w:object>
      </w:r>
      <w:r>
        <w:rPr>
          <w:bCs/>
          <w:szCs w:val="22"/>
        </w:rPr>
        <w:t xml:space="preserve">, determine the distance of point </w:t>
      </w:r>
      <w:r w:rsidRPr="004C2FC5">
        <w:rPr>
          <w:bCs/>
          <w:position w:val="-6"/>
          <w:szCs w:val="22"/>
        </w:rPr>
        <w:object w:dxaOrig="220" w:dyaOrig="279" w14:anchorId="7A9A0712">
          <v:shape id="_x0000_i1062" type="#_x0000_t75" style="width:10.85pt;height:14.1pt" o:ole="">
            <v:imagedata r:id="rId79" o:title=""/>
          </v:shape>
          <o:OLEObject Type="Embed" ProgID="Equation.DSMT4" ShapeID="_x0000_i1062" DrawAspect="Content" ObjectID="_1651554166" r:id="rId80"/>
        </w:object>
      </w:r>
      <w:r>
        <w:rPr>
          <w:bCs/>
          <w:szCs w:val="22"/>
        </w:rPr>
        <w:t xml:space="preserve"> from the plane </w:t>
      </w:r>
      <w:r w:rsidRPr="004C2FC5">
        <w:rPr>
          <w:bCs/>
          <w:position w:val="-4"/>
          <w:szCs w:val="22"/>
        </w:rPr>
        <w:object w:dxaOrig="260" w:dyaOrig="240" w14:anchorId="18821ACD">
          <v:shape id="_x0000_i1063" type="#_x0000_t75" style="width:12.95pt;height:12.05pt" o:ole="">
            <v:imagedata r:id="rId70" o:title=""/>
          </v:shape>
          <o:OLEObject Type="Embed" ProgID="Equation.DSMT4" ShapeID="_x0000_i1063" DrawAspect="Content" ObjectID="_1651554167" r:id="rId81"/>
        </w:object>
      </w:r>
      <w:r w:rsidR="00B81900">
        <w:rPr>
          <w:bCs/>
          <w:szCs w:val="22"/>
        </w:rPr>
        <w:t xml:space="preserve"> to two decimal places.</w:t>
      </w:r>
    </w:p>
    <w:p w14:paraId="762C1AE2" w14:textId="1263C2D9" w:rsidR="004C2FC5" w:rsidRDefault="004C2FC5" w:rsidP="00015273">
      <w:pPr>
        <w:tabs>
          <w:tab w:val="right" w:pos="9356"/>
        </w:tabs>
        <w:ind w:left="720" w:hanging="720"/>
        <w:rPr>
          <w:rFonts w:eastAsiaTheme="minorEastAsia"/>
        </w:rPr>
      </w:pPr>
    </w:p>
    <w:p w14:paraId="1836BB74" w14:textId="06C20299" w:rsidR="00ED00D0" w:rsidRDefault="00ED00D0" w:rsidP="00015273">
      <w:pPr>
        <w:tabs>
          <w:tab w:val="right" w:pos="9356"/>
        </w:tabs>
        <w:ind w:left="720" w:hanging="720"/>
        <w:rPr>
          <w:rFonts w:eastAsiaTheme="minorEastAsia"/>
        </w:rPr>
      </w:pPr>
    </w:p>
    <w:p w14:paraId="5BEA5690" w14:textId="4807A7E1" w:rsidR="00ED00D0" w:rsidRDefault="00ED00D0" w:rsidP="00015273">
      <w:pPr>
        <w:tabs>
          <w:tab w:val="right" w:pos="9356"/>
        </w:tabs>
        <w:ind w:left="720" w:hanging="720"/>
        <w:rPr>
          <w:rFonts w:eastAsiaTheme="minorEastAsia"/>
        </w:rPr>
      </w:pPr>
    </w:p>
    <w:p w14:paraId="68C04D36" w14:textId="345EEEBA" w:rsidR="00ED00D0" w:rsidRDefault="00ED00D0" w:rsidP="00015273">
      <w:pPr>
        <w:tabs>
          <w:tab w:val="right" w:pos="9356"/>
        </w:tabs>
        <w:ind w:left="720" w:hanging="720"/>
        <w:rPr>
          <w:rFonts w:eastAsiaTheme="minorEastAsia"/>
        </w:rPr>
      </w:pPr>
    </w:p>
    <w:p w14:paraId="38F934CE" w14:textId="4B6B9781" w:rsidR="00ED00D0" w:rsidRDefault="00ED00D0" w:rsidP="00015273">
      <w:pPr>
        <w:tabs>
          <w:tab w:val="right" w:pos="9356"/>
        </w:tabs>
        <w:ind w:left="720" w:hanging="720"/>
        <w:rPr>
          <w:rFonts w:eastAsiaTheme="minorEastAsia"/>
        </w:rPr>
      </w:pPr>
    </w:p>
    <w:p w14:paraId="79A01371" w14:textId="0D16BF41" w:rsidR="00ED00D0" w:rsidRDefault="00ED00D0" w:rsidP="00015273">
      <w:pPr>
        <w:tabs>
          <w:tab w:val="right" w:pos="9356"/>
        </w:tabs>
        <w:ind w:left="720" w:hanging="720"/>
        <w:rPr>
          <w:rFonts w:eastAsiaTheme="minorEastAsia"/>
        </w:rPr>
      </w:pPr>
    </w:p>
    <w:p w14:paraId="3CB3D4FD" w14:textId="59FEC679" w:rsidR="00ED00D0" w:rsidRDefault="00ED00D0" w:rsidP="00015273">
      <w:pPr>
        <w:tabs>
          <w:tab w:val="right" w:pos="9356"/>
        </w:tabs>
        <w:ind w:left="720" w:hanging="720"/>
        <w:rPr>
          <w:rFonts w:eastAsiaTheme="minorEastAsia"/>
        </w:rPr>
      </w:pPr>
    </w:p>
    <w:p w14:paraId="1E11049F" w14:textId="0DEB1A7C" w:rsidR="00ED00D0" w:rsidRDefault="00ED00D0" w:rsidP="00015273">
      <w:pPr>
        <w:tabs>
          <w:tab w:val="right" w:pos="9356"/>
        </w:tabs>
        <w:ind w:left="720" w:hanging="720"/>
        <w:rPr>
          <w:rFonts w:eastAsiaTheme="minorEastAsia"/>
        </w:rPr>
      </w:pPr>
    </w:p>
    <w:p w14:paraId="0F63CEE8" w14:textId="0305552E" w:rsidR="00ED00D0" w:rsidRDefault="00ED00D0" w:rsidP="00015273">
      <w:pPr>
        <w:tabs>
          <w:tab w:val="right" w:pos="9356"/>
        </w:tabs>
        <w:ind w:left="720" w:hanging="720"/>
        <w:rPr>
          <w:rFonts w:eastAsiaTheme="minorEastAsia"/>
        </w:rPr>
      </w:pPr>
    </w:p>
    <w:p w14:paraId="7EA17057" w14:textId="125FC760" w:rsidR="00ED00D0" w:rsidRDefault="00ED00D0" w:rsidP="00015273">
      <w:pPr>
        <w:tabs>
          <w:tab w:val="right" w:pos="9356"/>
        </w:tabs>
        <w:ind w:left="720" w:hanging="720"/>
        <w:rPr>
          <w:rFonts w:eastAsiaTheme="minorEastAsia"/>
        </w:rPr>
      </w:pPr>
    </w:p>
    <w:p w14:paraId="7F706B8A" w14:textId="16DA79C8" w:rsidR="00ED00D0" w:rsidRDefault="00ED00D0" w:rsidP="00015273">
      <w:pPr>
        <w:tabs>
          <w:tab w:val="right" w:pos="9356"/>
        </w:tabs>
        <w:ind w:left="720" w:hanging="720"/>
        <w:rPr>
          <w:rFonts w:eastAsiaTheme="minorEastAsia"/>
        </w:rPr>
      </w:pPr>
    </w:p>
    <w:p w14:paraId="567EAFD1" w14:textId="552BCDAD" w:rsidR="00ED00D0" w:rsidRDefault="00ED00D0" w:rsidP="00015273">
      <w:pPr>
        <w:tabs>
          <w:tab w:val="right" w:pos="9356"/>
        </w:tabs>
        <w:ind w:left="720" w:hanging="720"/>
        <w:rPr>
          <w:rFonts w:eastAsiaTheme="minorEastAsia"/>
        </w:rPr>
      </w:pPr>
    </w:p>
    <w:p w14:paraId="0C7E3D25" w14:textId="61FC5901" w:rsidR="00ED00D0" w:rsidRDefault="00ED00D0" w:rsidP="00015273">
      <w:pPr>
        <w:tabs>
          <w:tab w:val="right" w:pos="9356"/>
        </w:tabs>
        <w:ind w:left="720" w:hanging="720"/>
        <w:rPr>
          <w:rFonts w:eastAsiaTheme="minorEastAsia"/>
        </w:rPr>
      </w:pPr>
    </w:p>
    <w:p w14:paraId="28EF6DC8" w14:textId="04535326" w:rsidR="00ED00D0" w:rsidRDefault="00ED00D0" w:rsidP="00015273">
      <w:pPr>
        <w:tabs>
          <w:tab w:val="right" w:pos="9356"/>
        </w:tabs>
        <w:ind w:left="720" w:hanging="720"/>
        <w:rPr>
          <w:rFonts w:eastAsiaTheme="minorEastAsia"/>
        </w:rPr>
      </w:pPr>
    </w:p>
    <w:p w14:paraId="0BA982D8" w14:textId="77777777" w:rsidR="00ED00D0" w:rsidRDefault="00ED00D0" w:rsidP="00015273">
      <w:pPr>
        <w:tabs>
          <w:tab w:val="right" w:pos="9356"/>
        </w:tabs>
        <w:ind w:left="720" w:hanging="720"/>
        <w:rPr>
          <w:rFonts w:eastAsiaTheme="minorEastAsia"/>
        </w:rPr>
      </w:pPr>
    </w:p>
    <w:p w14:paraId="7CDD390A" w14:textId="3C8FE7FB" w:rsidR="00015273" w:rsidRPr="00ED00D0" w:rsidRDefault="00015273" w:rsidP="00ED00D0">
      <w:pPr>
        <w:rPr>
          <w:rFonts w:eastAsiaTheme="minorEastAsia"/>
        </w:rPr>
      </w:pPr>
      <w:r>
        <w:rPr>
          <w:rFonts w:cs="Arial"/>
          <w:b/>
          <w:szCs w:val="22"/>
        </w:rPr>
        <w:t xml:space="preserve">Question </w:t>
      </w:r>
      <w:r w:rsidR="001E39CE">
        <w:rPr>
          <w:rFonts w:cs="Arial"/>
          <w:b/>
          <w:szCs w:val="22"/>
        </w:rPr>
        <w:t>1</w:t>
      </w:r>
      <w:r w:rsidR="00CD1A4B">
        <w:rPr>
          <w:rFonts w:cs="Arial"/>
          <w:b/>
          <w:szCs w:val="22"/>
        </w:rPr>
        <w:t>4</w:t>
      </w:r>
      <w:r>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sidR="00ED00D0">
        <w:rPr>
          <w:rFonts w:cs="Arial"/>
          <w:b/>
          <w:szCs w:val="22"/>
        </w:rPr>
        <w:tab/>
      </w:r>
      <w:r>
        <w:rPr>
          <w:rFonts w:cs="Arial"/>
          <w:b/>
          <w:szCs w:val="22"/>
        </w:rPr>
        <w:t>(</w:t>
      </w:r>
      <w:r w:rsidR="00ED00D0">
        <w:rPr>
          <w:rFonts w:cs="Arial"/>
          <w:b/>
          <w:szCs w:val="22"/>
        </w:rPr>
        <w:t>9</w:t>
      </w:r>
      <w:r w:rsidRPr="0059250F">
        <w:rPr>
          <w:rFonts w:cs="Arial"/>
          <w:b/>
          <w:szCs w:val="22"/>
        </w:rPr>
        <w:t xml:space="preserve"> marks)</w:t>
      </w:r>
    </w:p>
    <w:p w14:paraId="4DE22DF1" w14:textId="174BF562" w:rsidR="00DC1DAF" w:rsidRDefault="00DC1DAF" w:rsidP="00DC1DAF"/>
    <w:p w14:paraId="79095362" w14:textId="4073B132" w:rsidR="002E05DD" w:rsidRDefault="00ED00D0" w:rsidP="009E2910">
      <w:r>
        <w:t xml:space="preserve">Particle A started to move with constant velocity </w:t>
      </w:r>
      <w:r w:rsidRPr="00ED00D0">
        <w:rPr>
          <w:position w:val="-50"/>
        </w:rPr>
        <w:object w:dxaOrig="1020" w:dyaOrig="1120" w14:anchorId="0E148F17">
          <v:shape id="_x0000_i1064" type="#_x0000_t75" style="width:51.15pt;height:56.15pt" o:ole="">
            <v:imagedata r:id="rId82" o:title=""/>
          </v:shape>
          <o:OLEObject Type="Embed" ProgID="Equation.DSMT4" ShapeID="_x0000_i1064" DrawAspect="Content" ObjectID="_1651554168" r:id="rId83"/>
        </w:object>
      </w:r>
      <w:r>
        <w:t xml:space="preserve"> at 11:30am, at 1pm the particle was at position </w:t>
      </w:r>
      <w:r w:rsidRPr="00ED00D0">
        <w:rPr>
          <w:position w:val="-14"/>
        </w:rPr>
        <w:object w:dxaOrig="1160" w:dyaOrig="400" w14:anchorId="27ADB804">
          <v:shape id="_x0000_i1065" type="#_x0000_t75" style="width:57.9pt;height:20pt" o:ole="">
            <v:imagedata r:id="rId84" o:title=""/>
          </v:shape>
          <o:OLEObject Type="Embed" ProgID="Equation.DSMT4" ShapeID="_x0000_i1065" DrawAspect="Content" ObjectID="_1651554169" r:id="rId85"/>
        </w:object>
      </w:r>
      <w:r>
        <w:t>.</w:t>
      </w:r>
    </w:p>
    <w:p w14:paraId="31619EEF" w14:textId="77777777" w:rsidR="00ED00D0" w:rsidRDefault="00ED00D0" w:rsidP="009E2910"/>
    <w:p w14:paraId="75D0D8D3" w14:textId="46DCDE16" w:rsidR="00DC1DAF" w:rsidRDefault="00DC1DAF" w:rsidP="00112F96">
      <w:pPr>
        <w:tabs>
          <w:tab w:val="right" w:pos="9072"/>
        </w:tabs>
        <w:ind w:left="720" w:hanging="720"/>
        <w:rPr>
          <w:rFonts w:eastAsiaTheme="minorEastAsia"/>
        </w:rPr>
      </w:pPr>
      <w:r>
        <w:t>(a)</w:t>
      </w:r>
      <w:r>
        <w:tab/>
      </w:r>
      <w:r w:rsidR="00ED00D0">
        <w:rPr>
          <w:rFonts w:eastAsiaTheme="minorEastAsia"/>
        </w:rPr>
        <w:t>Determine the position of</w:t>
      </w:r>
      <w:r w:rsidR="00A30489">
        <w:rPr>
          <w:rFonts w:eastAsiaTheme="minorEastAsia"/>
        </w:rPr>
        <w:t xml:space="preserve"> the</w:t>
      </w:r>
      <w:r w:rsidR="00ED00D0">
        <w:rPr>
          <w:rFonts w:eastAsiaTheme="minorEastAsia"/>
        </w:rPr>
        <w:t xml:space="preserve"> particle A at 11:30am.</w:t>
      </w:r>
      <w:r>
        <w:rPr>
          <w:rFonts w:eastAsiaTheme="minorEastAsia"/>
        </w:rPr>
        <w:tab/>
        <w:t>(</w:t>
      </w:r>
      <w:r w:rsidR="00ED00D0">
        <w:rPr>
          <w:rFonts w:eastAsiaTheme="minorEastAsia"/>
        </w:rPr>
        <w:t>2</w:t>
      </w:r>
      <w:r w:rsidR="003778DD">
        <w:rPr>
          <w:rFonts w:eastAsiaTheme="minorEastAsia"/>
        </w:rPr>
        <w:t xml:space="preserve"> marks</w:t>
      </w:r>
      <w:r>
        <w:rPr>
          <w:rFonts w:eastAsiaTheme="minorEastAsia"/>
        </w:rPr>
        <w:t>)</w:t>
      </w:r>
    </w:p>
    <w:p w14:paraId="681B0B2A" w14:textId="77777777" w:rsidR="00DC1DAF" w:rsidRDefault="00DC1DAF" w:rsidP="00DC1DAF">
      <w:pPr>
        <w:tabs>
          <w:tab w:val="right" w:pos="9072"/>
        </w:tabs>
        <w:ind w:left="709" w:hanging="709"/>
        <w:rPr>
          <w:rFonts w:eastAsiaTheme="minorEastAsia"/>
          <w:b/>
        </w:rPr>
      </w:pPr>
    </w:p>
    <w:p w14:paraId="7088357A" w14:textId="29389DB9" w:rsidR="00991D74" w:rsidRDefault="00991D74">
      <w:pPr>
        <w:ind w:left="720" w:hanging="720"/>
        <w:rPr>
          <w:rFonts w:eastAsiaTheme="minorEastAsia"/>
        </w:rPr>
      </w:pPr>
    </w:p>
    <w:p w14:paraId="7C078617" w14:textId="47B01B6D" w:rsidR="00ED00D0" w:rsidRDefault="00ED00D0">
      <w:pPr>
        <w:ind w:left="720" w:hanging="720"/>
        <w:rPr>
          <w:rFonts w:eastAsiaTheme="minorEastAsia"/>
        </w:rPr>
      </w:pPr>
    </w:p>
    <w:p w14:paraId="4A18F898" w14:textId="3B05AA73" w:rsidR="00ED00D0" w:rsidRDefault="00ED00D0">
      <w:pPr>
        <w:ind w:left="720" w:hanging="720"/>
        <w:rPr>
          <w:rFonts w:eastAsiaTheme="minorEastAsia"/>
        </w:rPr>
      </w:pPr>
    </w:p>
    <w:p w14:paraId="6368BF56" w14:textId="448143F9" w:rsidR="00ED00D0" w:rsidRDefault="00ED00D0">
      <w:pPr>
        <w:ind w:left="720" w:hanging="720"/>
        <w:rPr>
          <w:rFonts w:eastAsiaTheme="minorEastAsia"/>
        </w:rPr>
      </w:pPr>
    </w:p>
    <w:p w14:paraId="2E19795B" w14:textId="6BF3B4BC" w:rsidR="00ED00D0" w:rsidRDefault="00ED00D0">
      <w:pPr>
        <w:ind w:left="720" w:hanging="720"/>
        <w:rPr>
          <w:rFonts w:eastAsiaTheme="minorEastAsia"/>
        </w:rPr>
      </w:pPr>
      <w:r>
        <w:rPr>
          <w:rFonts w:eastAsiaTheme="minorEastAsia"/>
        </w:rPr>
        <w:t xml:space="preserve">Particle B left </w:t>
      </w:r>
      <w:r w:rsidRPr="00ED00D0">
        <w:rPr>
          <w:rFonts w:eastAsiaTheme="minorEastAsia"/>
          <w:position w:val="-14"/>
        </w:rPr>
        <w:object w:dxaOrig="1260" w:dyaOrig="400" w14:anchorId="4142E8F3">
          <v:shape id="_x0000_i1066" type="#_x0000_t75" style="width:62.9pt;height:20pt" o:ole="">
            <v:imagedata r:id="rId86" o:title=""/>
          </v:shape>
          <o:OLEObject Type="Embed" ProgID="Equation.DSMT4" ShapeID="_x0000_i1066" DrawAspect="Content" ObjectID="_1651554170" r:id="rId87"/>
        </w:object>
      </w:r>
      <w:r>
        <w:rPr>
          <w:rFonts w:eastAsiaTheme="minorEastAsia"/>
        </w:rPr>
        <w:t xml:space="preserve"> at 1pm, moving with constant velocity </w:t>
      </w:r>
      <w:r w:rsidRPr="00ED00D0">
        <w:rPr>
          <w:rFonts w:eastAsiaTheme="minorEastAsia"/>
          <w:position w:val="-50"/>
        </w:rPr>
        <w:object w:dxaOrig="1160" w:dyaOrig="1120" w14:anchorId="49082B34">
          <v:shape id="_x0000_i1067" type="#_x0000_t75" style="width:57.9pt;height:56.15pt" o:ole="">
            <v:imagedata r:id="rId88" o:title=""/>
          </v:shape>
          <o:OLEObject Type="Embed" ProgID="Equation.DSMT4" ShapeID="_x0000_i1067" DrawAspect="Content" ObjectID="_1651554171" r:id="rId89"/>
        </w:object>
      </w:r>
      <w:r>
        <w:rPr>
          <w:rFonts w:eastAsiaTheme="minorEastAsia"/>
        </w:rPr>
        <w:t>.</w:t>
      </w:r>
    </w:p>
    <w:p w14:paraId="347886C0" w14:textId="41B78F8A" w:rsidR="00DC1DAF" w:rsidRDefault="00DC1DAF" w:rsidP="007D25B0">
      <w:pPr>
        <w:tabs>
          <w:tab w:val="right" w:pos="9072"/>
        </w:tabs>
        <w:ind w:left="720" w:hanging="720"/>
        <w:rPr>
          <w:rFonts w:eastAsiaTheme="minorEastAsia"/>
        </w:rPr>
      </w:pPr>
      <w:r>
        <w:rPr>
          <w:rFonts w:eastAsiaTheme="minorEastAsia"/>
        </w:rPr>
        <w:t>(b)</w:t>
      </w:r>
      <w:r>
        <w:rPr>
          <w:rFonts w:eastAsiaTheme="minorEastAsia"/>
        </w:rPr>
        <w:tab/>
      </w:r>
      <w:r w:rsidR="00ED00D0">
        <w:rPr>
          <w:rFonts w:eastAsiaTheme="minorEastAsia"/>
        </w:rPr>
        <w:t>Determine the distance between the two particles at 2pm that day.</w:t>
      </w:r>
      <w:r>
        <w:rPr>
          <w:rFonts w:eastAsiaTheme="minorEastAsia"/>
        </w:rPr>
        <w:tab/>
      </w:r>
      <w:r w:rsidR="00ED00D0">
        <w:rPr>
          <w:rFonts w:eastAsiaTheme="minorEastAsia"/>
        </w:rPr>
        <w:t xml:space="preserve"> </w:t>
      </w:r>
      <w:r>
        <w:rPr>
          <w:rFonts w:eastAsiaTheme="minorEastAsia"/>
        </w:rPr>
        <w:t>(</w:t>
      </w:r>
      <w:r w:rsidR="00ED00D0">
        <w:rPr>
          <w:rFonts w:eastAsiaTheme="minorEastAsia"/>
        </w:rPr>
        <w:t>3</w:t>
      </w:r>
      <w:r w:rsidR="003778DD">
        <w:rPr>
          <w:rFonts w:eastAsiaTheme="minorEastAsia"/>
        </w:rPr>
        <w:t xml:space="preserve"> marks</w:t>
      </w:r>
      <w:r>
        <w:rPr>
          <w:rFonts w:eastAsiaTheme="minorEastAsia"/>
        </w:rPr>
        <w:t>)</w:t>
      </w:r>
    </w:p>
    <w:p w14:paraId="3A0A7820" w14:textId="440F8C54" w:rsidR="00835C2F" w:rsidRPr="001F4914" w:rsidRDefault="00835C2F" w:rsidP="007D25B0">
      <w:pPr>
        <w:tabs>
          <w:tab w:val="right" w:pos="9072"/>
        </w:tabs>
        <w:ind w:left="720" w:hanging="720"/>
        <w:rPr>
          <w:rFonts w:eastAsiaTheme="minorEastAsia"/>
        </w:rPr>
      </w:pPr>
      <w:r>
        <w:rPr>
          <w:rFonts w:eastAsiaTheme="minorEastAsia"/>
        </w:rPr>
        <w:tab/>
        <w:t>(Two decimal places)</w:t>
      </w:r>
    </w:p>
    <w:p w14:paraId="0ED6504A" w14:textId="0C332FBC" w:rsidR="002E05DD" w:rsidRDefault="002E05DD" w:rsidP="00DC1DAF">
      <w:pPr>
        <w:tabs>
          <w:tab w:val="right" w:pos="9072"/>
        </w:tabs>
        <w:ind w:left="709" w:hanging="709"/>
        <w:rPr>
          <w:rFonts w:eastAsiaTheme="minorEastAsia"/>
        </w:rPr>
      </w:pPr>
    </w:p>
    <w:p w14:paraId="22BAE896" w14:textId="77797930" w:rsidR="00ED00D0" w:rsidRDefault="00ED00D0" w:rsidP="00DC1DAF">
      <w:pPr>
        <w:tabs>
          <w:tab w:val="right" w:pos="9072"/>
        </w:tabs>
        <w:ind w:left="709" w:hanging="709"/>
        <w:rPr>
          <w:rFonts w:eastAsiaTheme="minorEastAsia"/>
        </w:rPr>
      </w:pPr>
    </w:p>
    <w:p w14:paraId="0A2B1735" w14:textId="32260DF8" w:rsidR="00ED00D0" w:rsidRDefault="00ED00D0" w:rsidP="00DC1DAF">
      <w:pPr>
        <w:tabs>
          <w:tab w:val="right" w:pos="9072"/>
        </w:tabs>
        <w:ind w:left="709" w:hanging="709"/>
        <w:rPr>
          <w:rFonts w:eastAsiaTheme="minorEastAsia"/>
        </w:rPr>
      </w:pPr>
    </w:p>
    <w:p w14:paraId="78F2A208" w14:textId="0F3EFCED" w:rsidR="00ED00D0" w:rsidRDefault="00ED00D0" w:rsidP="00DC1DAF">
      <w:pPr>
        <w:tabs>
          <w:tab w:val="right" w:pos="9072"/>
        </w:tabs>
        <w:ind w:left="709" w:hanging="709"/>
        <w:rPr>
          <w:rFonts w:eastAsiaTheme="minorEastAsia"/>
        </w:rPr>
      </w:pPr>
    </w:p>
    <w:p w14:paraId="7E79D8D9" w14:textId="23810B59" w:rsidR="00ED00D0" w:rsidRDefault="00ED00D0" w:rsidP="00DC1DAF">
      <w:pPr>
        <w:tabs>
          <w:tab w:val="right" w:pos="9072"/>
        </w:tabs>
        <w:ind w:left="709" w:hanging="709"/>
        <w:rPr>
          <w:rFonts w:eastAsiaTheme="minorEastAsia"/>
        </w:rPr>
      </w:pPr>
    </w:p>
    <w:p w14:paraId="289D1B64" w14:textId="2E309ECD" w:rsidR="00ED00D0" w:rsidRDefault="00ED00D0" w:rsidP="00DC1DAF">
      <w:pPr>
        <w:tabs>
          <w:tab w:val="right" w:pos="9072"/>
        </w:tabs>
        <w:ind w:left="709" w:hanging="709"/>
        <w:rPr>
          <w:rFonts w:eastAsiaTheme="minorEastAsia"/>
        </w:rPr>
      </w:pPr>
    </w:p>
    <w:p w14:paraId="4ED2E6DF" w14:textId="11122B67" w:rsidR="002E05DD" w:rsidRDefault="002E05DD" w:rsidP="00993A41">
      <w:pPr>
        <w:rPr>
          <w:rFonts w:eastAsiaTheme="minorEastAsia"/>
        </w:rPr>
      </w:pPr>
    </w:p>
    <w:p w14:paraId="0117D36E" w14:textId="0A16E19B" w:rsidR="00993A41" w:rsidRDefault="00993A41" w:rsidP="00993A41">
      <w:pPr>
        <w:rPr>
          <w:rFonts w:eastAsiaTheme="minorEastAsia"/>
        </w:rPr>
      </w:pPr>
    </w:p>
    <w:p w14:paraId="2AD9A518" w14:textId="7A9F4805" w:rsidR="00993A41" w:rsidRDefault="00993A41" w:rsidP="00993A41">
      <w:pPr>
        <w:rPr>
          <w:rFonts w:eastAsiaTheme="minorEastAsia"/>
        </w:rPr>
      </w:pPr>
    </w:p>
    <w:p w14:paraId="4B9AD626" w14:textId="0E164873" w:rsidR="00993A41" w:rsidRDefault="00993A41" w:rsidP="00993A41">
      <w:pPr>
        <w:rPr>
          <w:rFonts w:eastAsiaTheme="minorEastAsia"/>
        </w:rPr>
      </w:pPr>
    </w:p>
    <w:p w14:paraId="07E612B0" w14:textId="77777777" w:rsidR="00993A41" w:rsidRDefault="00993A41" w:rsidP="00993A41">
      <w:pPr>
        <w:rPr>
          <w:rFonts w:eastAsiaTheme="minorEastAsia"/>
        </w:rPr>
      </w:pPr>
    </w:p>
    <w:p w14:paraId="0BEFD780" w14:textId="27E63203" w:rsidR="00DC1DAF" w:rsidRDefault="00DC1DAF" w:rsidP="00112F96">
      <w:pPr>
        <w:tabs>
          <w:tab w:val="right" w:pos="9356"/>
        </w:tabs>
        <w:ind w:left="720" w:hanging="720"/>
        <w:rPr>
          <w:rFonts w:eastAsiaTheme="minorEastAsia"/>
        </w:rPr>
      </w:pPr>
      <w:r>
        <w:rPr>
          <w:rFonts w:eastAsiaTheme="minorEastAsia"/>
        </w:rPr>
        <w:t>(c)</w:t>
      </w:r>
      <w:r>
        <w:rPr>
          <w:rFonts w:eastAsiaTheme="minorEastAsia"/>
        </w:rPr>
        <w:tab/>
      </w:r>
      <w:r w:rsidR="00ED00D0">
        <w:rPr>
          <w:rFonts w:eastAsiaTheme="minorEastAsia"/>
        </w:rPr>
        <w:t>Determine the closest distance between the two particles</w:t>
      </w:r>
      <w:r w:rsidR="00711CA0">
        <w:rPr>
          <w:rFonts w:eastAsiaTheme="minorEastAsia"/>
        </w:rPr>
        <w:t>,</w:t>
      </w:r>
      <w:r w:rsidR="00ED00D0">
        <w:rPr>
          <w:rFonts w:eastAsiaTheme="minorEastAsia"/>
        </w:rPr>
        <w:t xml:space="preserve"> if they maintain their constant velocities</w:t>
      </w:r>
      <w:r w:rsidR="00711CA0">
        <w:rPr>
          <w:rFonts w:eastAsiaTheme="minorEastAsia"/>
        </w:rPr>
        <w:t>,</w:t>
      </w:r>
      <w:r w:rsidR="00ED00D0">
        <w:rPr>
          <w:rFonts w:eastAsiaTheme="minorEastAsia"/>
        </w:rPr>
        <w:t xml:space="preserve"> and the time it occurs.    </w:t>
      </w:r>
      <w:r w:rsidR="00835C2F">
        <w:rPr>
          <w:rFonts w:eastAsiaTheme="minorEastAsia"/>
        </w:rPr>
        <w:t>(Two decimal places)</w:t>
      </w:r>
      <w:r w:rsidR="00ED00D0">
        <w:rPr>
          <w:rFonts w:eastAsiaTheme="minorEastAsia"/>
        </w:rPr>
        <w:t xml:space="preserve">   </w:t>
      </w:r>
      <w:r w:rsidR="00835C2F">
        <w:rPr>
          <w:rFonts w:eastAsiaTheme="minorEastAsia"/>
        </w:rPr>
        <w:tab/>
        <w:t>(4 marks)</w:t>
      </w:r>
      <w:r w:rsidR="00ED00D0">
        <w:rPr>
          <w:rFonts w:eastAsiaTheme="minorEastAsia"/>
        </w:rPr>
        <w:t xml:space="preserve">                                                             </w:t>
      </w:r>
      <w:r w:rsidR="00835C2F">
        <w:rPr>
          <w:rFonts w:eastAsiaTheme="minorEastAsia"/>
        </w:rPr>
        <w:t xml:space="preserve"> </w:t>
      </w:r>
    </w:p>
    <w:p w14:paraId="0B2AFEDA" w14:textId="77777777" w:rsidR="009E2910" w:rsidRDefault="009E2910">
      <w:pPr>
        <w:ind w:left="720" w:hanging="720"/>
        <w:rPr>
          <w:rFonts w:eastAsiaTheme="minorEastAsia"/>
        </w:rPr>
      </w:pPr>
    </w:p>
    <w:p w14:paraId="0B7FB143" w14:textId="77F7F183" w:rsidR="00E84A6D" w:rsidRDefault="00E84A6D" w:rsidP="007D25B0">
      <w:pPr>
        <w:rPr>
          <w:rFonts w:eastAsiaTheme="minorEastAsia"/>
        </w:rPr>
      </w:pPr>
    </w:p>
    <w:p w14:paraId="7DF91AA2" w14:textId="7E0F5941" w:rsidR="00ED00D0" w:rsidRDefault="00ED00D0" w:rsidP="007D25B0">
      <w:pPr>
        <w:rPr>
          <w:rFonts w:eastAsiaTheme="minorEastAsia"/>
        </w:rPr>
      </w:pPr>
    </w:p>
    <w:p w14:paraId="3683A47D" w14:textId="734A2AAC" w:rsidR="00ED00D0" w:rsidRDefault="00ED00D0" w:rsidP="007D25B0">
      <w:pPr>
        <w:rPr>
          <w:rFonts w:eastAsiaTheme="minorEastAsia"/>
        </w:rPr>
      </w:pPr>
    </w:p>
    <w:p w14:paraId="7F53EB76" w14:textId="1CCB1AE8" w:rsidR="00ED00D0" w:rsidRDefault="00993A41" w:rsidP="007D25B0">
      <w:pPr>
        <w:rPr>
          <w:rFonts w:eastAsiaTheme="minorEastAsia"/>
        </w:rPr>
      </w:pPr>
      <w:r>
        <w:rPr>
          <w:rFonts w:eastAsiaTheme="minorEastAsia"/>
        </w:rPr>
        <w:lastRenderedPageBreak/>
        <w:t>Q1</w:t>
      </w:r>
      <w:r w:rsidR="00CD1A4B">
        <w:rPr>
          <w:rFonts w:eastAsiaTheme="minorEastAsia"/>
        </w:rPr>
        <w:t>4</w:t>
      </w:r>
      <w:r>
        <w:rPr>
          <w:rFonts w:eastAsiaTheme="minorEastAsia"/>
        </w:rPr>
        <w:t xml:space="preserve">c continued </w:t>
      </w:r>
    </w:p>
    <w:p w14:paraId="4546DDA6" w14:textId="4AB201B8" w:rsidR="00ED00D0" w:rsidRDefault="00ED00D0" w:rsidP="007D25B0">
      <w:pPr>
        <w:rPr>
          <w:rFonts w:eastAsiaTheme="minorEastAsia"/>
        </w:rPr>
      </w:pPr>
    </w:p>
    <w:p w14:paraId="29F8D692" w14:textId="4A4C7A00" w:rsidR="00ED00D0" w:rsidRDefault="00ED00D0" w:rsidP="007D25B0">
      <w:pPr>
        <w:rPr>
          <w:rFonts w:eastAsiaTheme="minorEastAsia"/>
        </w:rPr>
      </w:pPr>
    </w:p>
    <w:p w14:paraId="72F13F78" w14:textId="2C1CC6E5" w:rsidR="00ED00D0" w:rsidRDefault="00ED00D0" w:rsidP="007D25B0">
      <w:pPr>
        <w:rPr>
          <w:rFonts w:eastAsiaTheme="minorEastAsia"/>
        </w:rPr>
      </w:pPr>
    </w:p>
    <w:p w14:paraId="67071309" w14:textId="157223ED" w:rsidR="00ED00D0" w:rsidRDefault="00ED00D0" w:rsidP="007D25B0">
      <w:pPr>
        <w:rPr>
          <w:rFonts w:eastAsiaTheme="minorEastAsia"/>
        </w:rPr>
      </w:pPr>
    </w:p>
    <w:p w14:paraId="56D904E7" w14:textId="5E9DE889" w:rsidR="00ED00D0" w:rsidRDefault="00ED00D0" w:rsidP="007D25B0">
      <w:pPr>
        <w:rPr>
          <w:rFonts w:eastAsiaTheme="minorEastAsia"/>
        </w:rPr>
      </w:pPr>
    </w:p>
    <w:p w14:paraId="6AEEA8B5" w14:textId="60CB18E5" w:rsidR="00ED00D0" w:rsidRDefault="00ED00D0" w:rsidP="007D25B0">
      <w:pPr>
        <w:rPr>
          <w:rFonts w:eastAsiaTheme="minorEastAsia"/>
        </w:rPr>
      </w:pPr>
    </w:p>
    <w:p w14:paraId="6A86EDD1" w14:textId="2347F8A6" w:rsidR="00ED00D0" w:rsidRDefault="00ED00D0" w:rsidP="007D25B0">
      <w:pPr>
        <w:rPr>
          <w:rFonts w:eastAsiaTheme="minorEastAsia"/>
        </w:rPr>
      </w:pPr>
    </w:p>
    <w:p w14:paraId="1B1ABDC4" w14:textId="77777777" w:rsidR="00993A41" w:rsidRDefault="00993A41" w:rsidP="007D25B0">
      <w:pPr>
        <w:rPr>
          <w:rFonts w:eastAsiaTheme="minorEastAsia"/>
        </w:rPr>
      </w:pPr>
    </w:p>
    <w:p w14:paraId="21ED466A" w14:textId="26B307F5" w:rsidR="00ED00D0" w:rsidRDefault="00ED00D0" w:rsidP="007D25B0">
      <w:pPr>
        <w:rPr>
          <w:rFonts w:eastAsiaTheme="minorEastAsia"/>
        </w:rPr>
      </w:pPr>
    </w:p>
    <w:p w14:paraId="3A49CA45" w14:textId="3BE189FD" w:rsidR="00ED00D0" w:rsidRDefault="00ED00D0" w:rsidP="007D25B0">
      <w:pPr>
        <w:rPr>
          <w:rFonts w:eastAsiaTheme="minorEastAsia"/>
        </w:rPr>
      </w:pPr>
    </w:p>
    <w:p w14:paraId="56778F58" w14:textId="77777777" w:rsidR="00ED00D0" w:rsidRDefault="00ED00D0" w:rsidP="007D25B0">
      <w:pPr>
        <w:rPr>
          <w:rFonts w:eastAsiaTheme="minorEastAsia"/>
        </w:rPr>
      </w:pPr>
    </w:p>
    <w:p w14:paraId="3CC0166E" w14:textId="7DA6E785"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CD1A4B">
        <w:rPr>
          <w:rFonts w:cs="Arial"/>
          <w:b/>
          <w:szCs w:val="22"/>
        </w:rPr>
        <w:t>5</w:t>
      </w:r>
      <w:r>
        <w:rPr>
          <w:rFonts w:cs="Arial"/>
          <w:b/>
          <w:szCs w:val="22"/>
        </w:rPr>
        <w:tab/>
        <w:t>(</w:t>
      </w:r>
      <w:r w:rsidR="002B2A86">
        <w:rPr>
          <w:rFonts w:cs="Arial"/>
          <w:b/>
          <w:szCs w:val="22"/>
        </w:rPr>
        <w:t>8</w:t>
      </w:r>
      <w:r w:rsidRPr="0059250F">
        <w:rPr>
          <w:rFonts w:cs="Arial"/>
          <w:b/>
          <w:szCs w:val="22"/>
        </w:rPr>
        <w:t xml:space="preserve"> marks)</w:t>
      </w:r>
    </w:p>
    <w:p w14:paraId="1694BD0F" w14:textId="77777777" w:rsidR="002B2A86" w:rsidRDefault="002B2A86" w:rsidP="0059250F">
      <w:pPr>
        <w:tabs>
          <w:tab w:val="right" w:pos="9356"/>
        </w:tabs>
        <w:ind w:left="720" w:hanging="720"/>
        <w:rPr>
          <w:rFonts w:cs="Arial"/>
          <w:szCs w:val="22"/>
        </w:rPr>
      </w:pPr>
      <w:r>
        <w:rPr>
          <w:rFonts w:cs="Arial"/>
          <w:szCs w:val="22"/>
        </w:rPr>
        <w:t xml:space="preserve">A particle moves with acceleration </w:t>
      </w:r>
      <w:r w:rsidRPr="002B2A86">
        <w:rPr>
          <w:rFonts w:cs="Arial"/>
          <w:position w:val="-30"/>
          <w:szCs w:val="22"/>
        </w:rPr>
        <w:object w:dxaOrig="2659" w:dyaOrig="720" w14:anchorId="0AB63A04">
          <v:shape id="_x0000_i1068" type="#_x0000_t75" style="width:132.85pt;height:36.15pt" o:ole="">
            <v:imagedata r:id="rId90" o:title=""/>
          </v:shape>
          <o:OLEObject Type="Embed" ProgID="Equation.DSMT4" ShapeID="_x0000_i1068" DrawAspect="Content" ObjectID="_1651554172" r:id="rId91"/>
        </w:object>
      </w:r>
      <w:r>
        <w:rPr>
          <w:rFonts w:cs="Arial"/>
          <w:szCs w:val="22"/>
        </w:rPr>
        <w:t xml:space="preserve"> at time </w:t>
      </w:r>
      <w:r w:rsidRPr="002B2A86">
        <w:rPr>
          <w:rFonts w:cs="Arial"/>
          <w:position w:val="-6"/>
          <w:szCs w:val="22"/>
        </w:rPr>
        <w:object w:dxaOrig="139" w:dyaOrig="240" w14:anchorId="055FD033">
          <v:shape id="_x0000_i1069" type="#_x0000_t75" style="width:7.05pt;height:12.05pt" o:ole="">
            <v:imagedata r:id="rId92" o:title=""/>
          </v:shape>
          <o:OLEObject Type="Embed" ProgID="Equation.DSMT4" ShapeID="_x0000_i1069" DrawAspect="Content" ObjectID="_1651554173" r:id="rId93"/>
        </w:object>
      </w:r>
      <w:r>
        <w:rPr>
          <w:rFonts w:cs="Arial"/>
          <w:szCs w:val="22"/>
        </w:rPr>
        <w:t xml:space="preserve"> seconds. </w:t>
      </w:r>
    </w:p>
    <w:p w14:paraId="02E5A6A2" w14:textId="2AEBB985" w:rsidR="002B2A86" w:rsidRDefault="002B2A86" w:rsidP="0059250F">
      <w:pPr>
        <w:tabs>
          <w:tab w:val="right" w:pos="9356"/>
        </w:tabs>
        <w:ind w:left="720" w:hanging="720"/>
        <w:rPr>
          <w:rFonts w:cs="Arial"/>
          <w:szCs w:val="22"/>
        </w:rPr>
      </w:pPr>
      <w:r>
        <w:rPr>
          <w:rFonts w:cs="Arial"/>
          <w:szCs w:val="22"/>
        </w:rPr>
        <w:t xml:space="preserve">Initially the particle is at the origin with velocity </w:t>
      </w:r>
      <w:r w:rsidRPr="002B2A86">
        <w:rPr>
          <w:rFonts w:cs="Arial"/>
          <w:position w:val="-30"/>
          <w:szCs w:val="22"/>
        </w:rPr>
        <w:object w:dxaOrig="1240" w:dyaOrig="720" w14:anchorId="65A6071C">
          <v:shape id="_x0000_i1070" type="#_x0000_t75" style="width:62pt;height:36.15pt" o:ole="">
            <v:imagedata r:id="rId94" o:title=""/>
          </v:shape>
          <o:OLEObject Type="Embed" ProgID="Equation.DSMT4" ShapeID="_x0000_i1070" DrawAspect="Content" ObjectID="_1651554174" r:id="rId95"/>
        </w:object>
      </w:r>
      <w:r>
        <w:rPr>
          <w:rFonts w:cs="Arial"/>
          <w:szCs w:val="22"/>
        </w:rPr>
        <w:t xml:space="preserve"> </w:t>
      </w:r>
    </w:p>
    <w:p w14:paraId="3038F909" w14:textId="77777777" w:rsidR="002B2A86" w:rsidRDefault="002B2A86" w:rsidP="0059250F">
      <w:pPr>
        <w:tabs>
          <w:tab w:val="right" w:pos="9356"/>
        </w:tabs>
        <w:ind w:left="720" w:hanging="720"/>
        <w:rPr>
          <w:rFonts w:cs="Arial"/>
          <w:szCs w:val="22"/>
        </w:rPr>
      </w:pPr>
    </w:p>
    <w:p w14:paraId="3C2A7506" w14:textId="6C5C1AE7" w:rsidR="008C6C85" w:rsidRDefault="0059250F" w:rsidP="0059250F">
      <w:pPr>
        <w:tabs>
          <w:tab w:val="right" w:pos="9356"/>
        </w:tabs>
        <w:ind w:left="720" w:hanging="720"/>
        <w:rPr>
          <w:rFonts w:cs="Arial"/>
          <w:szCs w:val="22"/>
        </w:rPr>
      </w:pPr>
      <w:r w:rsidRPr="0059250F">
        <w:rPr>
          <w:rFonts w:cs="Arial"/>
          <w:szCs w:val="22"/>
        </w:rPr>
        <w:t>(a)</w:t>
      </w:r>
      <w:r w:rsidRPr="0059250F">
        <w:rPr>
          <w:rFonts w:cs="Arial"/>
          <w:szCs w:val="22"/>
        </w:rPr>
        <w:tab/>
      </w:r>
      <w:r w:rsidR="002B2A86">
        <w:rPr>
          <w:rFonts w:eastAsiaTheme="minorEastAsia"/>
        </w:rPr>
        <w:t xml:space="preserve">Determine the velocity function at time </w:t>
      </w:r>
      <w:r w:rsidR="002B2A86" w:rsidRPr="002B2A86">
        <w:rPr>
          <w:rFonts w:cs="Arial"/>
          <w:position w:val="-6"/>
          <w:szCs w:val="22"/>
        </w:rPr>
        <w:object w:dxaOrig="139" w:dyaOrig="240" w14:anchorId="26C5A5CB">
          <v:shape id="_x0000_i1071" type="#_x0000_t75" style="width:7.05pt;height:12.05pt" o:ole="">
            <v:imagedata r:id="rId92" o:title=""/>
          </v:shape>
          <o:OLEObject Type="Embed" ProgID="Equation.DSMT4" ShapeID="_x0000_i1071" DrawAspect="Content" ObjectID="_1651554175" r:id="rId96"/>
        </w:object>
      </w:r>
      <w:r w:rsidR="002B2A86">
        <w:rPr>
          <w:rFonts w:cs="Arial"/>
          <w:szCs w:val="22"/>
        </w:rPr>
        <w:t xml:space="preserve"> seconds.</w:t>
      </w:r>
      <w:r w:rsidR="008C6C85">
        <w:rPr>
          <w:rFonts w:cs="Arial"/>
          <w:szCs w:val="22"/>
        </w:rPr>
        <w:tab/>
      </w:r>
      <w:r w:rsidR="003778DD">
        <w:rPr>
          <w:rFonts w:cs="Arial"/>
          <w:szCs w:val="22"/>
        </w:rPr>
        <w:t>(</w:t>
      </w:r>
      <w:r w:rsidR="002B2A86">
        <w:rPr>
          <w:rFonts w:cs="Arial"/>
          <w:szCs w:val="22"/>
        </w:rPr>
        <w:t xml:space="preserve">2 </w:t>
      </w:r>
      <w:r w:rsidR="003778DD">
        <w:rPr>
          <w:rFonts w:cs="Arial"/>
          <w:szCs w:val="22"/>
        </w:rPr>
        <w:t>mark</w:t>
      </w:r>
      <w:r w:rsidR="002B2A86">
        <w:rPr>
          <w:rFonts w:cs="Arial"/>
          <w:szCs w:val="22"/>
        </w:rPr>
        <w:t>s</w:t>
      </w:r>
      <w:r w:rsidR="003778DD">
        <w:rPr>
          <w:rFonts w:cs="Arial"/>
          <w:szCs w:val="22"/>
        </w:rPr>
        <w:t>)</w:t>
      </w:r>
    </w:p>
    <w:p w14:paraId="43D8491C" w14:textId="77777777" w:rsidR="008C6C85" w:rsidRDefault="008C6C85" w:rsidP="0059250F">
      <w:pPr>
        <w:tabs>
          <w:tab w:val="right" w:pos="9356"/>
        </w:tabs>
        <w:ind w:left="720" w:hanging="720"/>
        <w:rPr>
          <w:rFonts w:cs="Arial"/>
          <w:szCs w:val="22"/>
        </w:rPr>
      </w:pPr>
    </w:p>
    <w:p w14:paraId="5B79A085" w14:textId="77777777" w:rsidR="002E05DD" w:rsidRDefault="002E05DD" w:rsidP="0059250F">
      <w:pPr>
        <w:tabs>
          <w:tab w:val="right" w:pos="9356"/>
        </w:tabs>
        <w:ind w:left="720" w:hanging="720"/>
        <w:rPr>
          <w:rFonts w:cs="Arial"/>
          <w:szCs w:val="22"/>
        </w:rPr>
      </w:pPr>
    </w:p>
    <w:p w14:paraId="640FF6FD" w14:textId="40BB0978" w:rsidR="00991D74" w:rsidRDefault="00991D74" w:rsidP="0059250F">
      <w:pPr>
        <w:tabs>
          <w:tab w:val="right" w:pos="9356"/>
        </w:tabs>
        <w:ind w:left="720" w:hanging="720"/>
        <w:rPr>
          <w:rFonts w:cs="Arial"/>
          <w:szCs w:val="22"/>
        </w:rPr>
      </w:pPr>
    </w:p>
    <w:p w14:paraId="6267193B" w14:textId="283FE811" w:rsidR="002B2A86" w:rsidRDefault="002B2A86" w:rsidP="0059250F">
      <w:pPr>
        <w:tabs>
          <w:tab w:val="right" w:pos="9356"/>
        </w:tabs>
        <w:ind w:left="720" w:hanging="720"/>
        <w:rPr>
          <w:rFonts w:cs="Arial"/>
          <w:szCs w:val="22"/>
        </w:rPr>
      </w:pPr>
    </w:p>
    <w:p w14:paraId="36B6A2C7" w14:textId="77777777" w:rsidR="002B2A86" w:rsidRDefault="002B2A86" w:rsidP="0059250F">
      <w:pPr>
        <w:tabs>
          <w:tab w:val="right" w:pos="9356"/>
        </w:tabs>
        <w:ind w:left="720" w:hanging="720"/>
        <w:rPr>
          <w:rFonts w:cs="Arial"/>
          <w:szCs w:val="22"/>
        </w:rPr>
      </w:pPr>
    </w:p>
    <w:p w14:paraId="53833E98" w14:textId="77777777" w:rsidR="002E05DD" w:rsidRDefault="002E05DD" w:rsidP="0059250F">
      <w:pPr>
        <w:tabs>
          <w:tab w:val="right" w:pos="9356"/>
        </w:tabs>
        <w:ind w:left="720" w:hanging="720"/>
        <w:rPr>
          <w:rFonts w:cs="Arial"/>
          <w:szCs w:val="22"/>
        </w:rPr>
      </w:pPr>
    </w:p>
    <w:p w14:paraId="3A97C26E" w14:textId="77777777" w:rsidR="00D5245B" w:rsidRDefault="008C6C85" w:rsidP="00D5245B">
      <w:pPr>
        <w:tabs>
          <w:tab w:val="right" w:pos="9356"/>
        </w:tabs>
        <w:ind w:left="720" w:hanging="720"/>
        <w:rPr>
          <w:rFonts w:cs="Arial"/>
          <w:szCs w:val="22"/>
        </w:rPr>
      </w:pPr>
      <w:r>
        <w:rPr>
          <w:rFonts w:cs="Arial"/>
          <w:szCs w:val="22"/>
        </w:rPr>
        <w:t>(b)</w:t>
      </w:r>
      <w:r>
        <w:rPr>
          <w:rFonts w:cs="Arial"/>
          <w:szCs w:val="22"/>
        </w:rPr>
        <w:tab/>
      </w:r>
      <w:r w:rsidR="00D5245B">
        <w:rPr>
          <w:rFonts w:eastAsiaTheme="minorEastAsia"/>
        </w:rPr>
        <w:t>Determine the first two times that the particle is moving parallel to the x axis.</w:t>
      </w:r>
      <w:r w:rsidR="00D5245B">
        <w:rPr>
          <w:rFonts w:cs="Arial"/>
          <w:szCs w:val="22"/>
        </w:rPr>
        <w:tab/>
        <w:t>(3</w:t>
      </w:r>
      <w:r w:rsidR="00D5245B">
        <w:rPr>
          <w:rFonts w:eastAsiaTheme="minorEastAsia"/>
        </w:rPr>
        <w:t xml:space="preserve"> marks</w:t>
      </w:r>
      <w:r w:rsidR="00D5245B">
        <w:rPr>
          <w:rFonts w:cs="Arial"/>
          <w:szCs w:val="22"/>
        </w:rPr>
        <w:t>)</w:t>
      </w:r>
    </w:p>
    <w:p w14:paraId="6B0ACFB9" w14:textId="77777777" w:rsidR="00D5245B" w:rsidRDefault="00D5245B" w:rsidP="00D5245B">
      <w:pPr>
        <w:tabs>
          <w:tab w:val="right" w:pos="9356"/>
        </w:tabs>
        <w:ind w:left="720" w:hanging="720"/>
        <w:rPr>
          <w:rFonts w:cs="Arial"/>
          <w:szCs w:val="22"/>
        </w:rPr>
      </w:pPr>
      <w:r>
        <w:rPr>
          <w:rFonts w:cs="Arial"/>
          <w:szCs w:val="22"/>
        </w:rPr>
        <w:tab/>
        <w:t>(2 decimal places)</w:t>
      </w:r>
    </w:p>
    <w:p w14:paraId="18CFDD47" w14:textId="77777777" w:rsidR="00D5245B" w:rsidRDefault="00D5245B" w:rsidP="00D5245B">
      <w:pPr>
        <w:tabs>
          <w:tab w:val="right" w:pos="9356"/>
        </w:tabs>
        <w:ind w:left="720" w:hanging="720"/>
        <w:rPr>
          <w:rFonts w:cs="Arial"/>
          <w:szCs w:val="22"/>
        </w:rPr>
      </w:pPr>
    </w:p>
    <w:p w14:paraId="311F8291" w14:textId="4E129981" w:rsidR="008C6C85" w:rsidRDefault="008C6C85" w:rsidP="0059250F">
      <w:pPr>
        <w:tabs>
          <w:tab w:val="right" w:pos="9356"/>
        </w:tabs>
        <w:ind w:left="720" w:hanging="720"/>
        <w:rPr>
          <w:rFonts w:cs="Arial"/>
          <w:szCs w:val="22"/>
        </w:rPr>
      </w:pPr>
    </w:p>
    <w:p w14:paraId="20E0C154" w14:textId="178F7487" w:rsidR="002E05DD" w:rsidRDefault="002E05DD" w:rsidP="0059250F">
      <w:pPr>
        <w:tabs>
          <w:tab w:val="right" w:pos="9356"/>
        </w:tabs>
        <w:ind w:left="720" w:hanging="720"/>
        <w:rPr>
          <w:rFonts w:cs="Arial"/>
          <w:szCs w:val="22"/>
        </w:rPr>
      </w:pPr>
    </w:p>
    <w:p w14:paraId="75761669" w14:textId="4E46C343" w:rsidR="002B2A86" w:rsidRDefault="002B2A86" w:rsidP="0059250F">
      <w:pPr>
        <w:tabs>
          <w:tab w:val="right" w:pos="9356"/>
        </w:tabs>
        <w:ind w:left="720" w:hanging="720"/>
        <w:rPr>
          <w:rFonts w:cs="Arial"/>
          <w:szCs w:val="22"/>
        </w:rPr>
      </w:pPr>
    </w:p>
    <w:p w14:paraId="0BBDCAC4" w14:textId="3DC1EDD7" w:rsidR="002B2A86" w:rsidRDefault="002B2A86" w:rsidP="0059250F">
      <w:pPr>
        <w:tabs>
          <w:tab w:val="right" w:pos="9356"/>
        </w:tabs>
        <w:ind w:left="720" w:hanging="720"/>
        <w:rPr>
          <w:rFonts w:cs="Arial"/>
          <w:szCs w:val="22"/>
        </w:rPr>
      </w:pPr>
    </w:p>
    <w:p w14:paraId="53CE19C9" w14:textId="24C01534" w:rsidR="00E521E6" w:rsidRDefault="00E521E6" w:rsidP="0059250F">
      <w:pPr>
        <w:tabs>
          <w:tab w:val="right" w:pos="9356"/>
        </w:tabs>
        <w:ind w:left="720" w:hanging="720"/>
        <w:rPr>
          <w:rFonts w:cs="Arial"/>
          <w:szCs w:val="22"/>
        </w:rPr>
      </w:pPr>
    </w:p>
    <w:p w14:paraId="77FA35EB" w14:textId="54F363E4" w:rsidR="00E521E6" w:rsidRDefault="00E521E6" w:rsidP="0059250F">
      <w:pPr>
        <w:tabs>
          <w:tab w:val="right" w:pos="9356"/>
        </w:tabs>
        <w:ind w:left="720" w:hanging="720"/>
        <w:rPr>
          <w:rFonts w:cs="Arial"/>
          <w:szCs w:val="22"/>
        </w:rPr>
      </w:pPr>
    </w:p>
    <w:p w14:paraId="184C14D9" w14:textId="39C87557" w:rsidR="00E521E6" w:rsidRDefault="00E521E6" w:rsidP="0059250F">
      <w:pPr>
        <w:tabs>
          <w:tab w:val="right" w:pos="9356"/>
        </w:tabs>
        <w:ind w:left="720" w:hanging="720"/>
        <w:rPr>
          <w:rFonts w:cs="Arial"/>
          <w:szCs w:val="22"/>
        </w:rPr>
      </w:pPr>
    </w:p>
    <w:p w14:paraId="5A4A6066" w14:textId="77777777" w:rsidR="00E521E6" w:rsidRDefault="00E521E6" w:rsidP="0059250F">
      <w:pPr>
        <w:tabs>
          <w:tab w:val="right" w:pos="9356"/>
        </w:tabs>
        <w:ind w:left="720" w:hanging="720"/>
        <w:rPr>
          <w:rFonts w:cs="Arial"/>
          <w:szCs w:val="22"/>
        </w:rPr>
      </w:pPr>
    </w:p>
    <w:p w14:paraId="69658662" w14:textId="77777777" w:rsidR="002E05DD" w:rsidRDefault="002E05DD" w:rsidP="0059250F">
      <w:pPr>
        <w:tabs>
          <w:tab w:val="right" w:pos="9356"/>
        </w:tabs>
        <w:ind w:left="720" w:hanging="720"/>
        <w:rPr>
          <w:rFonts w:cs="Arial"/>
          <w:szCs w:val="22"/>
        </w:rPr>
      </w:pPr>
    </w:p>
    <w:p w14:paraId="67E0FCBA" w14:textId="77777777" w:rsidR="003458F7" w:rsidRDefault="008C6C85" w:rsidP="003458F7">
      <w:pPr>
        <w:tabs>
          <w:tab w:val="right" w:pos="9356"/>
        </w:tabs>
        <w:ind w:left="720" w:hanging="720"/>
        <w:rPr>
          <w:rFonts w:cs="Arial"/>
          <w:szCs w:val="22"/>
        </w:rPr>
      </w:pPr>
      <w:r>
        <w:rPr>
          <w:rFonts w:cs="Arial"/>
          <w:szCs w:val="22"/>
        </w:rPr>
        <w:t>(c)</w:t>
      </w:r>
      <w:r>
        <w:rPr>
          <w:rFonts w:cs="Arial"/>
          <w:szCs w:val="22"/>
        </w:rPr>
        <w:tab/>
      </w:r>
      <w:r w:rsidR="003458F7">
        <w:rPr>
          <w:rFonts w:eastAsiaTheme="minorEastAsia"/>
        </w:rPr>
        <w:t xml:space="preserve">Determine the </w:t>
      </w:r>
      <w:r w:rsidR="003458F7" w:rsidRPr="00F57832">
        <w:rPr>
          <w:rFonts w:eastAsiaTheme="minorEastAsia"/>
          <w:b/>
          <w:bCs/>
        </w:rPr>
        <w:t>exact</w:t>
      </w:r>
      <w:r w:rsidR="003458F7">
        <w:rPr>
          <w:rFonts w:eastAsiaTheme="minorEastAsia"/>
        </w:rPr>
        <w:t xml:space="preserve"> distance of the particle from the origin at time </w:t>
      </w:r>
      <w:r w:rsidR="003458F7" w:rsidRPr="004E23C6">
        <w:rPr>
          <w:rFonts w:eastAsiaTheme="minorEastAsia"/>
          <w:position w:val="-6"/>
        </w:rPr>
        <w:object w:dxaOrig="540" w:dyaOrig="240" w14:anchorId="1539DD06">
          <v:shape id="_x0000_i1072" type="#_x0000_t75" style="width:27.05pt;height:12.05pt" o:ole="">
            <v:imagedata r:id="rId97" o:title=""/>
          </v:shape>
          <o:OLEObject Type="Embed" ProgID="Equation.DSMT4" ShapeID="_x0000_i1072" DrawAspect="Content" ObjectID="_1651554176" r:id="rId98"/>
        </w:object>
      </w:r>
      <w:r w:rsidR="003458F7">
        <w:rPr>
          <w:rFonts w:eastAsiaTheme="minorEastAsia"/>
        </w:rPr>
        <w:t xml:space="preserve"> seconds.</w:t>
      </w:r>
      <w:r w:rsidR="003458F7">
        <w:rPr>
          <w:rFonts w:cs="Arial"/>
          <w:szCs w:val="22"/>
        </w:rPr>
        <w:tab/>
      </w:r>
    </w:p>
    <w:p w14:paraId="3D4C6BB3" w14:textId="77777777" w:rsidR="003458F7" w:rsidRDefault="003458F7" w:rsidP="003458F7">
      <w:pPr>
        <w:tabs>
          <w:tab w:val="right" w:pos="9356"/>
        </w:tabs>
        <w:ind w:left="720" w:hanging="720"/>
        <w:rPr>
          <w:rFonts w:cs="Arial"/>
          <w:szCs w:val="22"/>
        </w:rPr>
      </w:pPr>
      <w:r>
        <w:rPr>
          <w:rFonts w:cs="Arial"/>
          <w:szCs w:val="22"/>
        </w:rPr>
        <w:t xml:space="preserve">                                                                                                                                         (3 </w:t>
      </w:r>
      <w:r>
        <w:rPr>
          <w:rFonts w:eastAsiaTheme="minorEastAsia"/>
        </w:rPr>
        <w:t>marks</w:t>
      </w:r>
      <w:r>
        <w:rPr>
          <w:rFonts w:cs="Arial"/>
          <w:szCs w:val="22"/>
        </w:rPr>
        <w:t>)</w:t>
      </w:r>
    </w:p>
    <w:p w14:paraId="37CC7CBB" w14:textId="77777777" w:rsidR="003458F7" w:rsidRDefault="003458F7" w:rsidP="003458F7">
      <w:pPr>
        <w:tabs>
          <w:tab w:val="right" w:pos="9356"/>
        </w:tabs>
        <w:ind w:left="720" w:hanging="720"/>
        <w:rPr>
          <w:rFonts w:cs="Arial"/>
          <w:szCs w:val="22"/>
        </w:rPr>
      </w:pPr>
    </w:p>
    <w:p w14:paraId="76E159C1" w14:textId="441FDBA3" w:rsidR="008C6C85" w:rsidRDefault="008C6C85" w:rsidP="0059250F">
      <w:pPr>
        <w:tabs>
          <w:tab w:val="right" w:pos="9356"/>
        </w:tabs>
        <w:ind w:left="720" w:hanging="720"/>
        <w:rPr>
          <w:rFonts w:cs="Arial"/>
          <w:szCs w:val="22"/>
        </w:rPr>
      </w:pPr>
    </w:p>
    <w:p w14:paraId="3E3D407E" w14:textId="77777777" w:rsidR="008C6C85" w:rsidRDefault="008C6C85" w:rsidP="0059250F">
      <w:pPr>
        <w:tabs>
          <w:tab w:val="right" w:pos="9356"/>
        </w:tabs>
        <w:ind w:left="720" w:hanging="720"/>
        <w:rPr>
          <w:rFonts w:cs="Arial"/>
          <w:szCs w:val="22"/>
        </w:rPr>
      </w:pPr>
    </w:p>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p w14:paraId="65E257F3" w14:textId="77777777" w:rsidR="00991D74" w:rsidRDefault="00991D74">
      <w:pPr>
        <w:ind w:left="720" w:hanging="720"/>
        <w:rPr>
          <w:rFonts w:cs="Arial"/>
          <w:b/>
          <w:szCs w:val="22"/>
        </w:rPr>
      </w:pPr>
      <w:r>
        <w:rPr>
          <w:rFonts w:cs="Arial"/>
          <w:b/>
          <w:szCs w:val="22"/>
        </w:rPr>
        <w:br w:type="page"/>
      </w:r>
    </w:p>
    <w:p w14:paraId="3754F7C5" w14:textId="1357D130"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CD1A4B">
        <w:rPr>
          <w:rFonts w:cs="Arial"/>
          <w:b/>
          <w:szCs w:val="22"/>
        </w:rPr>
        <w:t>6</w:t>
      </w:r>
      <w:r w:rsidR="0059250F" w:rsidRPr="0059250F">
        <w:rPr>
          <w:rFonts w:cs="Arial"/>
          <w:b/>
          <w:szCs w:val="22"/>
        </w:rPr>
        <w:tab/>
        <w:t>(</w:t>
      </w:r>
      <w:r w:rsidR="008B1ABE">
        <w:rPr>
          <w:rFonts w:cs="Arial"/>
          <w:b/>
          <w:szCs w:val="22"/>
        </w:rPr>
        <w:t>10</w:t>
      </w:r>
      <w:r w:rsidR="0059250F" w:rsidRPr="0059250F">
        <w:rPr>
          <w:rFonts w:cs="Arial"/>
          <w:b/>
          <w:szCs w:val="22"/>
        </w:rPr>
        <w:t xml:space="preserve"> marks)</w:t>
      </w:r>
    </w:p>
    <w:p w14:paraId="51B2147C" w14:textId="77777777" w:rsidR="0059250F" w:rsidRDefault="0059250F" w:rsidP="0059250F">
      <w:pPr>
        <w:rPr>
          <w:rFonts w:cs="Arial"/>
          <w:szCs w:val="22"/>
        </w:rPr>
      </w:pPr>
    </w:p>
    <w:p w14:paraId="37C8C3AC" w14:textId="58150767" w:rsidR="007D25B0" w:rsidRDefault="008B1ABE" w:rsidP="0059250F">
      <w:pPr>
        <w:rPr>
          <w:rFonts w:cs="Arial"/>
          <w:szCs w:val="22"/>
        </w:rPr>
      </w:pPr>
      <w:r>
        <w:rPr>
          <w:rFonts w:eastAsiaTheme="minorEastAsia"/>
        </w:rPr>
        <w:t xml:space="preserve">Consider the following motion defined by </w:t>
      </w:r>
      <w:r w:rsidRPr="008B1ABE">
        <w:rPr>
          <w:rFonts w:eastAsiaTheme="minorEastAsia"/>
          <w:position w:val="-60"/>
        </w:rPr>
        <w:object w:dxaOrig="2180" w:dyaOrig="1320" w14:anchorId="0812E9B5">
          <v:shape id="_x0000_i1073" type="#_x0000_t75" style="width:109.05pt;height:66.1pt" o:ole="">
            <v:imagedata r:id="rId99" o:title=""/>
          </v:shape>
          <o:OLEObject Type="Embed" ProgID="Equation.DSMT4" ShapeID="_x0000_i1073" DrawAspect="Content" ObjectID="_1651554177" r:id="rId100"/>
        </w:object>
      </w:r>
      <w:r>
        <w:rPr>
          <w:rFonts w:eastAsiaTheme="minorEastAsia"/>
        </w:rPr>
        <w:t xml:space="preserve"> at time </w:t>
      </w:r>
      <w:r w:rsidRPr="008B1ABE">
        <w:rPr>
          <w:rFonts w:eastAsiaTheme="minorEastAsia"/>
          <w:position w:val="-6"/>
        </w:rPr>
        <w:object w:dxaOrig="139" w:dyaOrig="240" w14:anchorId="6AC456D3">
          <v:shape id="_x0000_i1074" type="#_x0000_t75" style="width:7.05pt;height:12.05pt" o:ole="">
            <v:imagedata r:id="rId101" o:title=""/>
          </v:shape>
          <o:OLEObject Type="Embed" ProgID="Equation.DSMT4" ShapeID="_x0000_i1074" DrawAspect="Content" ObjectID="_1651554178" r:id="rId102"/>
        </w:object>
      </w:r>
      <w:r>
        <w:rPr>
          <w:rFonts w:eastAsiaTheme="minorEastAsia"/>
        </w:rPr>
        <w:t xml:space="preserve"> seconds.</w:t>
      </w:r>
    </w:p>
    <w:p w14:paraId="2C07632B" w14:textId="77777777" w:rsidR="007D25B0" w:rsidRPr="0059250F" w:rsidRDefault="007D25B0" w:rsidP="0059250F">
      <w:pPr>
        <w:rPr>
          <w:rFonts w:cs="Arial"/>
          <w:szCs w:val="22"/>
        </w:rPr>
      </w:pPr>
    </w:p>
    <w:p w14:paraId="32743F9D" w14:textId="75FA6B9E" w:rsidR="0059250F" w:rsidRPr="0059250F" w:rsidRDefault="0059250F" w:rsidP="00551FA5">
      <w:pPr>
        <w:tabs>
          <w:tab w:val="right" w:pos="9360"/>
        </w:tabs>
        <w:ind w:left="709" w:hanging="709"/>
        <w:rPr>
          <w:rFonts w:cs="Arial"/>
          <w:szCs w:val="22"/>
        </w:rPr>
      </w:pPr>
      <w:r w:rsidRPr="0059250F">
        <w:rPr>
          <w:rFonts w:cs="Arial"/>
          <w:szCs w:val="22"/>
        </w:rPr>
        <w:t>(a)</w:t>
      </w:r>
      <w:r w:rsidRPr="0059250F">
        <w:rPr>
          <w:rFonts w:cs="Arial"/>
          <w:szCs w:val="22"/>
        </w:rPr>
        <w:tab/>
      </w:r>
      <w:r w:rsidR="008B1ABE">
        <w:rPr>
          <w:rFonts w:eastAsiaTheme="minorEastAsia"/>
        </w:rPr>
        <w:t>Describe the motion.</w:t>
      </w:r>
      <w:r w:rsidR="00615E7A">
        <w:rPr>
          <w:rFonts w:cs="Arial"/>
          <w:szCs w:val="22"/>
        </w:rPr>
        <w:tab/>
      </w:r>
      <w:r w:rsidRPr="0059250F">
        <w:rPr>
          <w:rFonts w:cs="Arial"/>
          <w:szCs w:val="22"/>
        </w:rPr>
        <w:t>(</w:t>
      </w:r>
      <w:r w:rsidR="008B1ABE">
        <w:rPr>
          <w:rFonts w:cs="Arial"/>
          <w:szCs w:val="22"/>
        </w:rPr>
        <w:t>2</w:t>
      </w:r>
      <w:r w:rsidR="003778DD">
        <w:rPr>
          <w:rFonts w:eastAsiaTheme="minorEastAsia"/>
        </w:rPr>
        <w:t xml:space="preserve"> marks</w:t>
      </w:r>
      <w:r w:rsidRPr="0059250F">
        <w:rPr>
          <w:rFonts w:cs="Arial"/>
          <w:szCs w:val="22"/>
        </w:rPr>
        <w:t>)</w:t>
      </w:r>
    </w:p>
    <w:p w14:paraId="30B93F74" w14:textId="77777777" w:rsidR="0059250F" w:rsidRPr="00112F96" w:rsidRDefault="0059250F" w:rsidP="00112F96"/>
    <w:p w14:paraId="4DC421AD" w14:textId="430C09F2" w:rsidR="0059250F" w:rsidRDefault="0059250F" w:rsidP="00112F96"/>
    <w:p w14:paraId="3FE65963" w14:textId="030007F4" w:rsidR="008B1ABE" w:rsidRDefault="008B1ABE" w:rsidP="00112F96"/>
    <w:p w14:paraId="333DDF14" w14:textId="5123127E" w:rsidR="008B1ABE" w:rsidRDefault="008B1ABE" w:rsidP="00112F96"/>
    <w:p w14:paraId="49893D4C" w14:textId="31015810" w:rsidR="008B1ABE" w:rsidRDefault="008B1ABE" w:rsidP="00112F96"/>
    <w:p w14:paraId="1B9C3448" w14:textId="77777777" w:rsidR="008B1ABE" w:rsidRPr="00112F96" w:rsidRDefault="008B1ABE" w:rsidP="00112F96"/>
    <w:p w14:paraId="784CD032" w14:textId="77777777" w:rsidR="0059250F" w:rsidRPr="00112F96" w:rsidRDefault="0059250F" w:rsidP="00112F96"/>
    <w:p w14:paraId="35DC1303" w14:textId="7B9FA44E" w:rsidR="0059250F" w:rsidRDefault="0059250F" w:rsidP="00615E7A">
      <w:pPr>
        <w:tabs>
          <w:tab w:val="right" w:pos="9360"/>
        </w:tabs>
        <w:ind w:left="709" w:hanging="709"/>
        <w:rPr>
          <w:rFonts w:cs="Arial"/>
          <w:szCs w:val="22"/>
        </w:rPr>
      </w:pPr>
      <w:r w:rsidRPr="0059250F">
        <w:rPr>
          <w:rFonts w:cs="Arial"/>
          <w:szCs w:val="22"/>
        </w:rPr>
        <w:t>(b)</w:t>
      </w:r>
      <w:r w:rsidRPr="0059250F">
        <w:rPr>
          <w:rFonts w:cs="Arial"/>
          <w:szCs w:val="22"/>
        </w:rPr>
        <w:tab/>
      </w:r>
      <w:r w:rsidR="008B1ABE">
        <w:rPr>
          <w:rFonts w:eastAsiaTheme="minorEastAsia"/>
        </w:rPr>
        <w:t>Determine the initial velocity and acceleration.</w:t>
      </w:r>
      <w:r w:rsidRPr="0059250F">
        <w:rPr>
          <w:rFonts w:cs="Arial"/>
          <w:szCs w:val="22"/>
        </w:rPr>
        <w:tab/>
        <w:t>(</w:t>
      </w:r>
      <w:r w:rsidR="008B1ABE">
        <w:rPr>
          <w:rFonts w:cs="Arial"/>
          <w:szCs w:val="22"/>
        </w:rPr>
        <w:t>3</w:t>
      </w:r>
      <w:r w:rsidR="003778DD">
        <w:rPr>
          <w:rFonts w:eastAsiaTheme="minorEastAsia"/>
        </w:rPr>
        <w:t xml:space="preserve"> marks</w:t>
      </w:r>
      <w:r w:rsidRPr="0059250F">
        <w:rPr>
          <w:rFonts w:cs="Arial"/>
          <w:szCs w:val="22"/>
        </w:rPr>
        <w:t>)</w:t>
      </w:r>
    </w:p>
    <w:p w14:paraId="41DB7505" w14:textId="67A3C806" w:rsidR="008B1ABE" w:rsidRDefault="008B1ABE" w:rsidP="00615E7A">
      <w:pPr>
        <w:tabs>
          <w:tab w:val="right" w:pos="9360"/>
        </w:tabs>
        <w:ind w:left="709" w:hanging="709"/>
        <w:rPr>
          <w:rFonts w:cs="Arial"/>
          <w:szCs w:val="22"/>
        </w:rPr>
      </w:pPr>
    </w:p>
    <w:p w14:paraId="113D8325" w14:textId="7FDCEAAB" w:rsidR="008B1ABE" w:rsidRDefault="008B1ABE" w:rsidP="00615E7A">
      <w:pPr>
        <w:tabs>
          <w:tab w:val="right" w:pos="9360"/>
        </w:tabs>
        <w:ind w:left="709" w:hanging="709"/>
        <w:rPr>
          <w:rFonts w:cs="Arial"/>
          <w:szCs w:val="22"/>
        </w:rPr>
      </w:pPr>
    </w:p>
    <w:p w14:paraId="5923A638" w14:textId="47AC952D" w:rsidR="008B1ABE" w:rsidRDefault="008B1ABE" w:rsidP="00615E7A">
      <w:pPr>
        <w:tabs>
          <w:tab w:val="right" w:pos="9360"/>
        </w:tabs>
        <w:ind w:left="709" w:hanging="709"/>
        <w:rPr>
          <w:rFonts w:cs="Arial"/>
          <w:szCs w:val="22"/>
        </w:rPr>
      </w:pPr>
    </w:p>
    <w:p w14:paraId="42E3A93A" w14:textId="32DFF3A8" w:rsidR="008B1ABE" w:rsidRDefault="008B1ABE" w:rsidP="00615E7A">
      <w:pPr>
        <w:tabs>
          <w:tab w:val="right" w:pos="9360"/>
        </w:tabs>
        <w:ind w:left="709" w:hanging="709"/>
        <w:rPr>
          <w:rFonts w:cs="Arial"/>
          <w:szCs w:val="22"/>
        </w:rPr>
      </w:pPr>
    </w:p>
    <w:p w14:paraId="549348D9" w14:textId="315E9E5A" w:rsidR="008B1ABE" w:rsidRDefault="008B1ABE" w:rsidP="00615E7A">
      <w:pPr>
        <w:tabs>
          <w:tab w:val="right" w:pos="9360"/>
        </w:tabs>
        <w:ind w:left="709" w:hanging="709"/>
        <w:rPr>
          <w:rFonts w:cs="Arial"/>
          <w:szCs w:val="22"/>
        </w:rPr>
      </w:pPr>
    </w:p>
    <w:p w14:paraId="15ED9D4B" w14:textId="57B7FB5E" w:rsidR="008B1ABE" w:rsidRDefault="008B1ABE" w:rsidP="00615E7A">
      <w:pPr>
        <w:tabs>
          <w:tab w:val="right" w:pos="9360"/>
        </w:tabs>
        <w:ind w:left="709" w:hanging="709"/>
        <w:rPr>
          <w:rFonts w:cs="Arial"/>
          <w:szCs w:val="22"/>
        </w:rPr>
      </w:pPr>
    </w:p>
    <w:p w14:paraId="48333D09" w14:textId="70B94DB8" w:rsidR="008B1ABE" w:rsidRDefault="008B1ABE" w:rsidP="00615E7A">
      <w:pPr>
        <w:tabs>
          <w:tab w:val="right" w:pos="9360"/>
        </w:tabs>
        <w:ind w:left="709" w:hanging="709"/>
        <w:rPr>
          <w:rFonts w:cs="Arial"/>
          <w:szCs w:val="22"/>
        </w:rPr>
      </w:pPr>
    </w:p>
    <w:p w14:paraId="0FE788AD" w14:textId="40732000" w:rsidR="008B1ABE" w:rsidRDefault="008B1ABE" w:rsidP="00615E7A">
      <w:pPr>
        <w:tabs>
          <w:tab w:val="right" w:pos="9360"/>
        </w:tabs>
        <w:ind w:left="709" w:hanging="709"/>
        <w:rPr>
          <w:rFonts w:cs="Arial"/>
          <w:szCs w:val="22"/>
        </w:rPr>
      </w:pPr>
    </w:p>
    <w:p w14:paraId="1B9F80F6" w14:textId="77777777" w:rsidR="008B1ABE" w:rsidRDefault="008B1ABE" w:rsidP="00615E7A">
      <w:pPr>
        <w:tabs>
          <w:tab w:val="right" w:pos="9360"/>
        </w:tabs>
        <w:ind w:left="709" w:hanging="709"/>
        <w:rPr>
          <w:rFonts w:cs="Arial"/>
          <w:szCs w:val="22"/>
        </w:rPr>
      </w:pPr>
    </w:p>
    <w:p w14:paraId="776E685E" w14:textId="5A33809B" w:rsidR="008B1ABE" w:rsidRDefault="008B1ABE" w:rsidP="00615E7A">
      <w:pPr>
        <w:tabs>
          <w:tab w:val="right" w:pos="9360"/>
        </w:tabs>
        <w:ind w:left="709" w:hanging="709"/>
        <w:rPr>
          <w:rFonts w:cs="Arial"/>
          <w:szCs w:val="22"/>
        </w:rPr>
      </w:pPr>
      <w:r>
        <w:rPr>
          <w:rFonts w:cs="Arial"/>
          <w:szCs w:val="22"/>
        </w:rPr>
        <w:t>(c)</w:t>
      </w:r>
      <w:r>
        <w:rPr>
          <w:rFonts w:cs="Arial"/>
          <w:szCs w:val="22"/>
        </w:rPr>
        <w:tab/>
        <w:t>Determine the time(s) that the velocity is perpendicular to the acceleration. Justify.</w:t>
      </w:r>
    </w:p>
    <w:p w14:paraId="04D9B1AC" w14:textId="03BC5EB5" w:rsidR="008B1ABE" w:rsidRPr="0059250F" w:rsidRDefault="008B1ABE" w:rsidP="00615E7A">
      <w:pPr>
        <w:tabs>
          <w:tab w:val="right" w:pos="9360"/>
        </w:tabs>
        <w:ind w:left="709" w:hanging="709"/>
        <w:rPr>
          <w:rFonts w:cs="Arial"/>
          <w:szCs w:val="22"/>
        </w:rPr>
      </w:pPr>
      <w:r>
        <w:rPr>
          <w:rFonts w:cs="Arial"/>
          <w:szCs w:val="22"/>
        </w:rPr>
        <w:tab/>
        <w:t xml:space="preserve">  </w:t>
      </w:r>
      <w:r>
        <w:rPr>
          <w:rFonts w:cs="Arial"/>
          <w:szCs w:val="22"/>
        </w:rPr>
        <w:tab/>
        <w:t>(3 marks)</w:t>
      </w:r>
    </w:p>
    <w:p w14:paraId="56D235E0" w14:textId="6C89E705" w:rsidR="0059250F" w:rsidRDefault="0059250F" w:rsidP="00112F96"/>
    <w:p w14:paraId="01709D89" w14:textId="585847D7" w:rsidR="008B1ABE" w:rsidRDefault="008B1ABE" w:rsidP="00112F96"/>
    <w:p w14:paraId="4DC8F05A" w14:textId="30B98B8E" w:rsidR="008B1ABE" w:rsidRDefault="008B1ABE" w:rsidP="00112F96"/>
    <w:p w14:paraId="592B9EC6" w14:textId="79770A1D" w:rsidR="008B1ABE" w:rsidRDefault="008B1ABE" w:rsidP="00112F96"/>
    <w:p w14:paraId="66CBE1DC" w14:textId="36A4A158" w:rsidR="008B1ABE" w:rsidRDefault="008B1ABE" w:rsidP="00112F96"/>
    <w:p w14:paraId="64CE8070" w14:textId="0018C2DF" w:rsidR="008B1ABE" w:rsidRDefault="008B1ABE" w:rsidP="00112F96"/>
    <w:p w14:paraId="50F89E68" w14:textId="6CE1DADD" w:rsidR="008B1ABE" w:rsidRDefault="008B1ABE" w:rsidP="00112F96"/>
    <w:p w14:paraId="2F964B05" w14:textId="33C8C6AC" w:rsidR="008B1ABE" w:rsidRDefault="008B1ABE" w:rsidP="00112F96"/>
    <w:p w14:paraId="387A95BE" w14:textId="77777777" w:rsidR="008B1ABE" w:rsidRDefault="008B1ABE" w:rsidP="00112F96"/>
    <w:p w14:paraId="77930FB1" w14:textId="5FCDF468" w:rsidR="008B1ABE" w:rsidRDefault="008B1ABE" w:rsidP="00112F96"/>
    <w:p w14:paraId="7B262467" w14:textId="014F6F78" w:rsidR="008B1ABE" w:rsidRDefault="008B1ABE" w:rsidP="00112F96"/>
    <w:p w14:paraId="5F73FF5F" w14:textId="77777777" w:rsidR="008B1ABE" w:rsidRPr="00112F96" w:rsidRDefault="008B1ABE" w:rsidP="00112F96"/>
    <w:p w14:paraId="5969BFC5" w14:textId="11F2E01D" w:rsidR="00654C6A" w:rsidRDefault="008B1ABE" w:rsidP="00112F96">
      <w:r>
        <w:t>(d)</w:t>
      </w:r>
      <w:r>
        <w:tab/>
        <w:t xml:space="preserve">Determine the exact distance travelled in the first 10 seconds. </w:t>
      </w:r>
      <w:r>
        <w:tab/>
      </w:r>
      <w:r>
        <w:tab/>
        <w:t xml:space="preserve">       (2 marks)</w:t>
      </w:r>
    </w:p>
    <w:p w14:paraId="48EEC9E6" w14:textId="77777777" w:rsidR="00E84A6D" w:rsidRPr="00112F96" w:rsidRDefault="00E84A6D" w:rsidP="00112F96"/>
    <w:p w14:paraId="1D498638" w14:textId="77777777" w:rsidR="008B1ABE" w:rsidRDefault="008B1ABE" w:rsidP="00015273">
      <w:pPr>
        <w:tabs>
          <w:tab w:val="right" w:pos="9356"/>
        </w:tabs>
        <w:rPr>
          <w:rFonts w:cs="Arial"/>
          <w:b/>
          <w:szCs w:val="22"/>
        </w:rPr>
      </w:pPr>
    </w:p>
    <w:p w14:paraId="57B92EFD" w14:textId="77777777" w:rsidR="008B1ABE" w:rsidRDefault="008B1ABE">
      <w:pPr>
        <w:ind w:left="720" w:hanging="720"/>
        <w:rPr>
          <w:rFonts w:cs="Arial"/>
          <w:b/>
          <w:szCs w:val="22"/>
        </w:rPr>
      </w:pPr>
      <w:r>
        <w:rPr>
          <w:rFonts w:cs="Arial"/>
          <w:b/>
          <w:szCs w:val="22"/>
        </w:rPr>
        <w:br w:type="page"/>
      </w:r>
    </w:p>
    <w:p w14:paraId="0BC45486" w14:textId="5934332C" w:rsidR="00015273" w:rsidRPr="0059250F" w:rsidRDefault="00015273" w:rsidP="00015273">
      <w:pPr>
        <w:tabs>
          <w:tab w:val="right" w:pos="9356"/>
        </w:tabs>
        <w:rPr>
          <w:rFonts w:cs="Arial"/>
          <w:b/>
          <w:szCs w:val="22"/>
        </w:rPr>
      </w:pPr>
      <w:r>
        <w:rPr>
          <w:rFonts w:cs="Arial"/>
          <w:b/>
          <w:szCs w:val="22"/>
        </w:rPr>
        <w:lastRenderedPageBreak/>
        <w:t>Question 1</w:t>
      </w:r>
      <w:r w:rsidR="00CD1A4B">
        <w:rPr>
          <w:rFonts w:cs="Arial"/>
          <w:b/>
          <w:szCs w:val="22"/>
        </w:rPr>
        <w:t>7</w:t>
      </w:r>
      <w:r w:rsidR="00FF6176">
        <w:rPr>
          <w:rFonts w:cs="Arial"/>
          <w:b/>
          <w:szCs w:val="22"/>
        </w:rPr>
        <w:tab/>
        <w:t>(</w:t>
      </w:r>
      <w:r w:rsidR="002F288E">
        <w:rPr>
          <w:rFonts w:cs="Arial"/>
          <w:b/>
          <w:szCs w:val="22"/>
        </w:rPr>
        <w:t>1</w:t>
      </w:r>
      <w:r w:rsidR="00006404">
        <w:rPr>
          <w:rFonts w:cs="Arial"/>
          <w:b/>
          <w:szCs w:val="22"/>
        </w:rPr>
        <w:t>2</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303F9BE9" w14:textId="6241DD49" w:rsidR="007D25B0" w:rsidRDefault="002F288E" w:rsidP="00015273">
      <w:pPr>
        <w:rPr>
          <w:rFonts w:eastAsiaTheme="minorEastAsia"/>
        </w:rPr>
      </w:pPr>
      <w:r>
        <w:rPr>
          <w:rFonts w:eastAsiaTheme="minorEastAsia"/>
        </w:rPr>
        <w:t>At midday two rockets</w:t>
      </w:r>
      <w:r w:rsidR="00602BC1">
        <w:rPr>
          <w:rFonts w:eastAsiaTheme="minorEastAsia"/>
        </w:rPr>
        <w:t>,</w:t>
      </w:r>
      <w:r w:rsidR="00602BC1" w:rsidRPr="00602BC1">
        <w:rPr>
          <w:rFonts w:eastAsiaTheme="minorEastAsia"/>
        </w:rPr>
        <w:t xml:space="preserve"> </w:t>
      </w:r>
      <w:r w:rsidR="00602BC1">
        <w:rPr>
          <w:rFonts w:eastAsiaTheme="minorEastAsia"/>
        </w:rPr>
        <w:t>A &amp; B</w:t>
      </w:r>
      <w:r>
        <w:rPr>
          <w:rFonts w:eastAsiaTheme="minorEastAsia"/>
        </w:rPr>
        <w:t xml:space="preserve"> were observed moving in the sky above moving with constant velocities. Their positions and velocities were recorded as below at midday. They appear to have been moving for a number of hours and will continue to do so for many more.</w:t>
      </w:r>
    </w:p>
    <w:p w14:paraId="0D734BF6" w14:textId="1B35DCA9" w:rsidR="002F288E" w:rsidRDefault="002F288E" w:rsidP="00015273">
      <w:pPr>
        <w:rPr>
          <w:rFonts w:eastAsiaTheme="minorEastAsia"/>
        </w:rPr>
      </w:pPr>
    </w:p>
    <w:p w14:paraId="7C5EED06" w14:textId="124649EE" w:rsidR="002F288E" w:rsidRDefault="0090255E" w:rsidP="00015273">
      <w:pPr>
        <w:rPr>
          <w:rFonts w:cs="Arial"/>
          <w:iCs/>
          <w:szCs w:val="22"/>
          <w:lang w:val="en-AU" w:eastAsia="en-AU"/>
        </w:rPr>
      </w:pPr>
      <w:r w:rsidRPr="002F288E">
        <w:rPr>
          <w:rFonts w:eastAsiaTheme="minorEastAsia"/>
          <w:position w:val="-106"/>
        </w:rPr>
        <w:object w:dxaOrig="3140" w:dyaOrig="2240" w14:anchorId="198C067C">
          <v:shape id="_x0000_i1075" type="#_x0000_t75" style="width:156.95pt;height:111.95pt" o:ole="">
            <v:imagedata r:id="rId103" o:title=""/>
          </v:shape>
          <o:OLEObject Type="Embed" ProgID="Equation.DSMT4" ShapeID="_x0000_i1075" DrawAspect="Content" ObjectID="_1651554179" r:id="rId104"/>
        </w:object>
      </w:r>
      <w:r w:rsidR="002F288E">
        <w:rPr>
          <w:rFonts w:eastAsiaTheme="minorEastAsia"/>
        </w:rPr>
        <w:t xml:space="preserve"> </w:t>
      </w:r>
    </w:p>
    <w:p w14:paraId="134CFE82" w14:textId="69FCC635" w:rsidR="007D25B0" w:rsidRDefault="002F288E" w:rsidP="00015273">
      <w:pPr>
        <w:rPr>
          <w:rFonts w:cs="Arial"/>
          <w:iCs/>
          <w:szCs w:val="22"/>
          <w:lang w:val="en-AU" w:eastAsia="en-AU"/>
        </w:rPr>
      </w:pPr>
      <w:r>
        <w:rPr>
          <w:rFonts w:cs="Arial"/>
          <w:iCs/>
          <w:szCs w:val="22"/>
          <w:lang w:val="en-AU" w:eastAsia="en-AU"/>
        </w:rPr>
        <w:t xml:space="preserve">Let </w:t>
      </w:r>
      <w:r w:rsidRPr="002F288E">
        <w:rPr>
          <w:rFonts w:cs="Arial"/>
          <w:iCs/>
          <w:position w:val="-6"/>
          <w:szCs w:val="22"/>
          <w:lang w:val="en-AU" w:eastAsia="en-AU"/>
        </w:rPr>
        <w:object w:dxaOrig="139" w:dyaOrig="240" w14:anchorId="2D64478B">
          <v:shape id="_x0000_i1076" type="#_x0000_t75" style="width:7.05pt;height:12.05pt" o:ole="">
            <v:imagedata r:id="rId105" o:title=""/>
          </v:shape>
          <o:OLEObject Type="Embed" ProgID="Equation.DSMT4" ShapeID="_x0000_i1076" DrawAspect="Content" ObjectID="_1651554180" r:id="rId106"/>
        </w:object>
      </w:r>
      <w:r>
        <w:rPr>
          <w:rFonts w:cs="Arial"/>
          <w:iCs/>
          <w:szCs w:val="22"/>
          <w:lang w:val="en-AU" w:eastAsia="en-AU"/>
        </w:rPr>
        <w:t xml:space="preserve"> = number of hours from midday.</w:t>
      </w:r>
    </w:p>
    <w:p w14:paraId="7CA71497" w14:textId="77777777" w:rsidR="002F288E" w:rsidRDefault="002F288E" w:rsidP="002F288E">
      <w:pPr>
        <w:tabs>
          <w:tab w:val="right" w:pos="9356"/>
        </w:tabs>
        <w:rPr>
          <w:rFonts w:cs="Arial"/>
          <w:iCs/>
          <w:szCs w:val="22"/>
          <w:lang w:val="en-AU" w:eastAsia="en-AU"/>
        </w:rPr>
      </w:pPr>
    </w:p>
    <w:p w14:paraId="0BCC71EF" w14:textId="38B7F3A3" w:rsidR="00015273" w:rsidRDefault="00015273" w:rsidP="00112F96">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2F288E">
        <w:rPr>
          <w:rFonts w:eastAsiaTheme="minorEastAsia"/>
        </w:rPr>
        <w:t xml:space="preserve">Determine for Rocket A, the position vector from the origin at time </w:t>
      </w:r>
      <w:r w:rsidR="002F288E" w:rsidRPr="002F288E">
        <w:rPr>
          <w:rFonts w:cs="Arial"/>
          <w:iCs/>
          <w:position w:val="-6"/>
          <w:szCs w:val="22"/>
          <w:lang w:val="en-AU" w:eastAsia="en-AU"/>
        </w:rPr>
        <w:object w:dxaOrig="139" w:dyaOrig="240" w14:anchorId="3E83374B">
          <v:shape id="_x0000_i1077" type="#_x0000_t75" style="width:7.05pt;height:12.05pt" o:ole="">
            <v:imagedata r:id="rId105" o:title=""/>
          </v:shape>
          <o:OLEObject Type="Embed" ProgID="Equation.DSMT4" ShapeID="_x0000_i1077" DrawAspect="Content" ObjectID="_1651554181" r:id="rId107"/>
        </w:object>
      </w:r>
      <w:r w:rsidR="002F288E">
        <w:rPr>
          <w:rFonts w:cs="Arial"/>
          <w:iCs/>
          <w:szCs w:val="22"/>
          <w:lang w:val="en-AU" w:eastAsia="en-AU"/>
        </w:rPr>
        <w:t>hours.</w:t>
      </w:r>
      <w:r w:rsidRPr="0059250F">
        <w:rPr>
          <w:rFonts w:cs="Arial"/>
          <w:iCs/>
          <w:szCs w:val="22"/>
          <w:lang w:val="en-AU" w:eastAsia="en-AU"/>
        </w:rPr>
        <w:tab/>
        <w:t>(</w:t>
      </w:r>
      <w:r w:rsidR="002F288E">
        <w:rPr>
          <w:rFonts w:cs="Arial"/>
          <w:iCs/>
          <w:szCs w:val="22"/>
          <w:lang w:val="en-AU" w:eastAsia="en-AU"/>
        </w:rPr>
        <w:t>2</w:t>
      </w:r>
      <w:r w:rsidR="003778DD">
        <w:rPr>
          <w:rFonts w:eastAsiaTheme="minorEastAsia"/>
        </w:rPr>
        <w:t xml:space="preserve"> marks</w:t>
      </w:r>
      <w:r w:rsidRPr="0059250F">
        <w:rPr>
          <w:rFonts w:cs="Arial"/>
          <w:iCs/>
          <w:szCs w:val="22"/>
          <w:lang w:val="en-AU" w:eastAsia="en-AU"/>
        </w:rPr>
        <w:t>)</w:t>
      </w:r>
    </w:p>
    <w:p w14:paraId="3D3B93D9" w14:textId="77777777" w:rsidR="009B629D" w:rsidRDefault="009B629D" w:rsidP="00015273">
      <w:pPr>
        <w:tabs>
          <w:tab w:val="right" w:pos="9356"/>
        </w:tabs>
        <w:ind w:left="709" w:hanging="709"/>
        <w:rPr>
          <w:rFonts w:cs="Arial"/>
          <w:iCs/>
          <w:szCs w:val="22"/>
          <w:lang w:val="en-AU" w:eastAsia="en-AU"/>
        </w:rPr>
      </w:pPr>
    </w:p>
    <w:p w14:paraId="31A3C440" w14:textId="77777777" w:rsidR="009B629D" w:rsidRPr="00112F96" w:rsidRDefault="009B629D" w:rsidP="00112F96"/>
    <w:p w14:paraId="72AC8B9C" w14:textId="77777777" w:rsidR="009B629D" w:rsidRPr="00112F96" w:rsidRDefault="009B629D" w:rsidP="00112F96"/>
    <w:p w14:paraId="6074E0FF" w14:textId="77777777" w:rsidR="00575F0D" w:rsidRDefault="00575F0D" w:rsidP="00015273">
      <w:pPr>
        <w:tabs>
          <w:tab w:val="right" w:pos="9356"/>
        </w:tabs>
        <w:ind w:left="709" w:hanging="709"/>
        <w:rPr>
          <w:rFonts w:cs="Arial"/>
          <w:iCs/>
          <w:szCs w:val="22"/>
          <w:lang w:val="en-AU" w:eastAsia="en-AU"/>
        </w:rPr>
      </w:pPr>
    </w:p>
    <w:p w14:paraId="7EE88441" w14:textId="1109DE30" w:rsidR="00575F0D" w:rsidRDefault="00575F0D" w:rsidP="00015273">
      <w:pPr>
        <w:tabs>
          <w:tab w:val="right" w:pos="9356"/>
        </w:tabs>
        <w:ind w:left="709" w:hanging="709"/>
        <w:rPr>
          <w:rFonts w:cs="Arial"/>
          <w:iCs/>
          <w:szCs w:val="22"/>
          <w:lang w:val="en-AU" w:eastAsia="en-AU"/>
        </w:rPr>
      </w:pPr>
    </w:p>
    <w:p w14:paraId="429D9DCC" w14:textId="33BB6417" w:rsidR="00006404" w:rsidRDefault="00006404" w:rsidP="00015273">
      <w:pPr>
        <w:tabs>
          <w:tab w:val="right" w:pos="9356"/>
        </w:tabs>
        <w:ind w:left="709" w:hanging="709"/>
        <w:rPr>
          <w:rFonts w:cs="Arial"/>
          <w:iCs/>
          <w:szCs w:val="22"/>
          <w:lang w:val="en-AU" w:eastAsia="en-AU"/>
        </w:rPr>
      </w:pPr>
    </w:p>
    <w:p w14:paraId="36FB9D0C" w14:textId="6DC4B544" w:rsidR="00006404" w:rsidRDefault="00006404" w:rsidP="00015273">
      <w:pPr>
        <w:tabs>
          <w:tab w:val="right" w:pos="9356"/>
        </w:tabs>
        <w:ind w:left="709" w:hanging="709"/>
        <w:rPr>
          <w:rFonts w:cs="Arial"/>
          <w:iCs/>
          <w:szCs w:val="22"/>
          <w:lang w:val="en-AU" w:eastAsia="en-AU"/>
        </w:rPr>
      </w:pPr>
    </w:p>
    <w:p w14:paraId="2E6ADEBA" w14:textId="77777777" w:rsidR="00006404" w:rsidRDefault="00006404" w:rsidP="00015273">
      <w:pPr>
        <w:tabs>
          <w:tab w:val="right" w:pos="9356"/>
        </w:tabs>
        <w:ind w:left="709" w:hanging="709"/>
        <w:rPr>
          <w:rFonts w:cs="Arial"/>
          <w:iCs/>
          <w:szCs w:val="22"/>
          <w:lang w:val="en-AU" w:eastAsia="en-AU"/>
        </w:rPr>
      </w:pPr>
    </w:p>
    <w:p w14:paraId="3926A7DA" w14:textId="6585F4FE" w:rsidR="000C3C96" w:rsidRPr="00112F96" w:rsidRDefault="00112F96" w:rsidP="00C64A32">
      <w:pPr>
        <w:tabs>
          <w:tab w:val="left" w:pos="720"/>
          <w:tab w:val="right" w:pos="9356"/>
        </w:tabs>
        <w:ind w:left="720" w:right="-43" w:hanging="720"/>
        <w:rPr>
          <w:rFonts w:eastAsiaTheme="minorEastAsia"/>
        </w:rPr>
      </w:pPr>
      <w:r>
        <w:rPr>
          <w:rFonts w:eastAsiaTheme="minorEastAsia"/>
        </w:rPr>
        <w:t>(b)</w:t>
      </w:r>
      <w:r>
        <w:rPr>
          <w:rFonts w:eastAsiaTheme="minorEastAsia"/>
        </w:rPr>
        <w:tab/>
      </w:r>
      <w:r w:rsidR="002F288E">
        <w:rPr>
          <w:rFonts w:eastAsiaTheme="minorEastAsia"/>
        </w:rPr>
        <w:t>Determine the cartesian equation for the path of Rocket A.</w:t>
      </w:r>
      <w:r w:rsidR="000C3C96" w:rsidRPr="00112F96">
        <w:rPr>
          <w:rFonts w:eastAsiaTheme="minorEastAsia"/>
        </w:rPr>
        <w:tab/>
        <w:t>(</w:t>
      </w:r>
      <w:r w:rsidR="002F288E">
        <w:rPr>
          <w:rFonts w:eastAsiaTheme="minorEastAsia"/>
        </w:rPr>
        <w:t>2</w:t>
      </w:r>
      <w:r w:rsidR="003778DD" w:rsidRPr="00112F96">
        <w:rPr>
          <w:rFonts w:eastAsiaTheme="minorEastAsia"/>
        </w:rPr>
        <w:t xml:space="preserve"> marks</w:t>
      </w:r>
      <w:r w:rsidR="000C3C96" w:rsidRPr="00112F96">
        <w:rPr>
          <w:rFonts w:eastAsiaTheme="minorEastAsia"/>
        </w:rPr>
        <w:t>)</w:t>
      </w:r>
    </w:p>
    <w:p w14:paraId="1B0221F3" w14:textId="77777777" w:rsidR="000C3C96" w:rsidRPr="00C64A32" w:rsidRDefault="000C3C96" w:rsidP="00C64A32">
      <w:pPr>
        <w:rPr>
          <w:rFonts w:eastAsiaTheme="minorEastAsia"/>
        </w:rPr>
      </w:pPr>
    </w:p>
    <w:p w14:paraId="3BDD3341" w14:textId="768D3D56" w:rsidR="000C3C96" w:rsidRDefault="000C3C96" w:rsidP="00C64A32">
      <w:pPr>
        <w:rPr>
          <w:rFonts w:eastAsiaTheme="minorEastAsia"/>
        </w:rPr>
      </w:pPr>
    </w:p>
    <w:p w14:paraId="23770F12" w14:textId="2989DEB6" w:rsidR="002F288E" w:rsidRDefault="002F288E" w:rsidP="00C64A32">
      <w:pPr>
        <w:rPr>
          <w:rFonts w:eastAsiaTheme="minorEastAsia"/>
        </w:rPr>
      </w:pPr>
    </w:p>
    <w:p w14:paraId="2931B64C" w14:textId="54EF4422" w:rsidR="002F288E" w:rsidRDefault="002F288E" w:rsidP="00C64A32">
      <w:pPr>
        <w:rPr>
          <w:rFonts w:eastAsiaTheme="minorEastAsia"/>
        </w:rPr>
      </w:pPr>
    </w:p>
    <w:p w14:paraId="7A15BFE3" w14:textId="2F6F6B1D" w:rsidR="00006404" w:rsidRDefault="00006404" w:rsidP="00C64A32">
      <w:pPr>
        <w:rPr>
          <w:rFonts w:eastAsiaTheme="minorEastAsia"/>
        </w:rPr>
      </w:pPr>
    </w:p>
    <w:p w14:paraId="606D16EB" w14:textId="541517FA" w:rsidR="00006404" w:rsidRDefault="00006404" w:rsidP="00C64A32">
      <w:pPr>
        <w:rPr>
          <w:rFonts w:eastAsiaTheme="minorEastAsia"/>
        </w:rPr>
      </w:pPr>
    </w:p>
    <w:p w14:paraId="4845AD28" w14:textId="3410C17B" w:rsidR="00006404" w:rsidRDefault="00006404" w:rsidP="00C64A32">
      <w:pPr>
        <w:rPr>
          <w:rFonts w:eastAsiaTheme="minorEastAsia"/>
        </w:rPr>
      </w:pPr>
    </w:p>
    <w:p w14:paraId="01DB5F62" w14:textId="77777777" w:rsidR="00006404" w:rsidRPr="00C64A32" w:rsidRDefault="00006404" w:rsidP="00C64A32">
      <w:pPr>
        <w:rPr>
          <w:rFonts w:eastAsiaTheme="minorEastAsia"/>
        </w:rPr>
      </w:pPr>
    </w:p>
    <w:p w14:paraId="3004257F" w14:textId="77777777" w:rsidR="00C64A32" w:rsidRPr="00C64A32" w:rsidRDefault="00C64A32" w:rsidP="00C64A32">
      <w:pPr>
        <w:rPr>
          <w:rFonts w:eastAsiaTheme="minorEastAsia"/>
        </w:rPr>
      </w:pPr>
    </w:p>
    <w:p w14:paraId="2A1F4DA8" w14:textId="72570013" w:rsidR="009F52B4" w:rsidRPr="00C64A32" w:rsidRDefault="00C64A32" w:rsidP="00C64A32">
      <w:pPr>
        <w:tabs>
          <w:tab w:val="left" w:pos="720"/>
          <w:tab w:val="right" w:pos="9356"/>
        </w:tabs>
        <w:ind w:left="720" w:hanging="720"/>
        <w:rPr>
          <w:rFonts w:eastAsiaTheme="minorEastAsia"/>
        </w:rPr>
      </w:pPr>
      <w:r>
        <w:rPr>
          <w:rFonts w:eastAsiaTheme="minorEastAsia"/>
        </w:rPr>
        <w:t>(c)</w:t>
      </w:r>
      <w:r>
        <w:rPr>
          <w:rFonts w:eastAsiaTheme="minorEastAsia"/>
        </w:rPr>
        <w:tab/>
      </w:r>
      <w:r w:rsidR="002F288E">
        <w:rPr>
          <w:rFonts w:eastAsiaTheme="minorEastAsia"/>
        </w:rPr>
        <w:t>Show that the rockets will not collide after midday.</w:t>
      </w:r>
      <w:r w:rsidR="009F52B4" w:rsidRPr="00C64A32">
        <w:rPr>
          <w:rFonts w:eastAsiaTheme="minorEastAsia"/>
        </w:rPr>
        <w:tab/>
        <w:t>(</w:t>
      </w:r>
      <w:r w:rsidR="002F288E">
        <w:rPr>
          <w:rFonts w:eastAsiaTheme="minorEastAsia"/>
        </w:rPr>
        <w:t>2</w:t>
      </w:r>
      <w:r w:rsidR="003778DD" w:rsidRPr="00C64A32">
        <w:rPr>
          <w:rFonts w:eastAsiaTheme="minorEastAsia"/>
        </w:rPr>
        <w:t xml:space="preserve"> marks</w:t>
      </w:r>
      <w:r w:rsidR="009F52B4" w:rsidRPr="00C64A32">
        <w:rPr>
          <w:rFonts w:eastAsiaTheme="minorEastAsia"/>
        </w:rPr>
        <w:t>)</w:t>
      </w:r>
    </w:p>
    <w:p w14:paraId="0DF2FBAD" w14:textId="77777777" w:rsidR="00C64A32" w:rsidRPr="00C64A32" w:rsidRDefault="00C64A32" w:rsidP="00C64A32">
      <w:pPr>
        <w:rPr>
          <w:rFonts w:eastAsiaTheme="minorEastAsia"/>
        </w:rPr>
      </w:pPr>
    </w:p>
    <w:p w14:paraId="3DADE6ED" w14:textId="732B54B4" w:rsidR="000C3C96" w:rsidRDefault="000C3C96" w:rsidP="00C64A32">
      <w:pPr>
        <w:rPr>
          <w:rFonts w:eastAsiaTheme="minorEastAsia"/>
        </w:rPr>
      </w:pPr>
    </w:p>
    <w:p w14:paraId="605D6816" w14:textId="7A6F0701" w:rsidR="002F288E" w:rsidRDefault="002F288E" w:rsidP="00C64A32">
      <w:pPr>
        <w:rPr>
          <w:rFonts w:eastAsiaTheme="minorEastAsia"/>
        </w:rPr>
      </w:pPr>
    </w:p>
    <w:p w14:paraId="106CAA9A" w14:textId="33D98587" w:rsidR="002F288E" w:rsidRDefault="002F288E" w:rsidP="00C64A32">
      <w:pPr>
        <w:rPr>
          <w:rFonts w:eastAsiaTheme="minorEastAsia"/>
        </w:rPr>
      </w:pPr>
    </w:p>
    <w:p w14:paraId="3AE44CA2" w14:textId="77777777" w:rsidR="002F288E" w:rsidRPr="00C64A32" w:rsidRDefault="002F288E" w:rsidP="00C64A32">
      <w:pPr>
        <w:rPr>
          <w:rFonts w:eastAsiaTheme="minorEastAsia"/>
        </w:rPr>
      </w:pPr>
    </w:p>
    <w:p w14:paraId="28DAD018" w14:textId="77777777" w:rsidR="000C3C96" w:rsidRPr="00C64A32" w:rsidRDefault="000C3C96" w:rsidP="00C64A32">
      <w:pPr>
        <w:rPr>
          <w:rFonts w:eastAsiaTheme="minorEastAsia"/>
        </w:rPr>
      </w:pPr>
    </w:p>
    <w:p w14:paraId="6D6DF7B1" w14:textId="77777777" w:rsidR="005578D6" w:rsidRPr="00C64A32" w:rsidRDefault="005578D6" w:rsidP="00C64A32">
      <w:pPr>
        <w:rPr>
          <w:rFonts w:eastAsiaTheme="minorEastAsia"/>
        </w:rPr>
      </w:pPr>
    </w:p>
    <w:p w14:paraId="2EC42C60" w14:textId="77777777" w:rsidR="000C3C96" w:rsidRPr="00C64A32" w:rsidRDefault="000C3C96" w:rsidP="00C64A32">
      <w:pPr>
        <w:rPr>
          <w:rFonts w:eastAsiaTheme="minorEastAsia"/>
        </w:rPr>
      </w:pPr>
    </w:p>
    <w:p w14:paraId="5CF972DC" w14:textId="42DB75A4" w:rsidR="00DC4076" w:rsidRDefault="00DC4076">
      <w:pPr>
        <w:ind w:left="720" w:hanging="720"/>
      </w:pPr>
      <w:r>
        <w:br w:type="page"/>
      </w:r>
    </w:p>
    <w:p w14:paraId="545DF498" w14:textId="7401AFB1" w:rsidR="00B308B0" w:rsidRDefault="00B308B0" w:rsidP="00C64A32">
      <w:r>
        <w:lastRenderedPageBreak/>
        <w:t>Q1</w:t>
      </w:r>
      <w:r w:rsidR="00CD1A4B">
        <w:t>7</w:t>
      </w:r>
      <w:r>
        <w:t xml:space="preserve"> continue-</w:t>
      </w:r>
    </w:p>
    <w:p w14:paraId="783CF648" w14:textId="028C4159" w:rsidR="00015273" w:rsidRDefault="00DC4076" w:rsidP="00C64A32">
      <w:r>
        <w:t>(</w:t>
      </w:r>
      <w:r w:rsidR="0087795D">
        <w:t>d</w:t>
      </w:r>
      <w:r>
        <w:t>)</w:t>
      </w:r>
      <w:r>
        <w:tab/>
        <w:t xml:space="preserve">Determine the times </w:t>
      </w:r>
      <w:r w:rsidRPr="00F038E2">
        <w:rPr>
          <w:b/>
          <w:bCs/>
        </w:rPr>
        <w:t>after</w:t>
      </w:r>
      <w:r>
        <w:t xml:space="preserve"> midday that the rockets are less than 60 km apart.</w:t>
      </w:r>
    </w:p>
    <w:p w14:paraId="08D6E975" w14:textId="18D0BF80" w:rsidR="00DC4076" w:rsidRDefault="00DC4076" w:rsidP="00DC4076">
      <w:pPr>
        <w:ind w:left="7200" w:firstLine="720"/>
      </w:pPr>
      <w:r>
        <w:t xml:space="preserve">       (3 marks)</w:t>
      </w:r>
    </w:p>
    <w:p w14:paraId="1B4F4248" w14:textId="4AAE8126" w:rsidR="00DC4076" w:rsidRDefault="00DC4076" w:rsidP="00DC4076">
      <w:pPr>
        <w:ind w:left="7200" w:firstLine="720"/>
      </w:pPr>
    </w:p>
    <w:p w14:paraId="239D631A" w14:textId="67EF9D2E" w:rsidR="00DC4076" w:rsidRDefault="00DC4076" w:rsidP="00DC4076">
      <w:pPr>
        <w:ind w:left="7200" w:firstLine="720"/>
      </w:pPr>
    </w:p>
    <w:p w14:paraId="6E6DEB83" w14:textId="09F0FFD2" w:rsidR="00DC4076" w:rsidRDefault="00DC4076" w:rsidP="00DC4076">
      <w:pPr>
        <w:ind w:left="7200" w:firstLine="720"/>
      </w:pPr>
    </w:p>
    <w:p w14:paraId="7D92DF3F" w14:textId="068B6A6D" w:rsidR="00DC4076" w:rsidRDefault="00DC4076" w:rsidP="00DC4076">
      <w:pPr>
        <w:ind w:left="7200" w:firstLine="720"/>
      </w:pPr>
    </w:p>
    <w:p w14:paraId="2D7E98DD" w14:textId="6CBB11C7" w:rsidR="00DC4076" w:rsidRDefault="00DC4076" w:rsidP="00DC4076">
      <w:pPr>
        <w:ind w:left="7200" w:firstLine="720"/>
      </w:pPr>
    </w:p>
    <w:p w14:paraId="5FA5E1AC" w14:textId="79CF705A" w:rsidR="00DC4076" w:rsidRDefault="00DC4076" w:rsidP="00DC4076">
      <w:pPr>
        <w:ind w:left="7200" w:firstLine="720"/>
      </w:pPr>
    </w:p>
    <w:p w14:paraId="261629FA" w14:textId="3B552A45" w:rsidR="00DC4076" w:rsidRDefault="00DC4076" w:rsidP="00DC4076">
      <w:pPr>
        <w:ind w:left="7200" w:firstLine="720"/>
      </w:pPr>
    </w:p>
    <w:p w14:paraId="4D4379B9" w14:textId="30A19430" w:rsidR="00DC4076" w:rsidRDefault="00DC4076" w:rsidP="00DC4076">
      <w:pPr>
        <w:ind w:left="7200" w:firstLine="720"/>
      </w:pPr>
    </w:p>
    <w:p w14:paraId="41BEB115" w14:textId="4B9C3C95" w:rsidR="00DC4076" w:rsidRDefault="00DC4076" w:rsidP="00DC4076">
      <w:pPr>
        <w:ind w:left="7200" w:firstLine="720"/>
      </w:pPr>
    </w:p>
    <w:p w14:paraId="43CD04AF" w14:textId="2B397E46" w:rsidR="00DC4076" w:rsidRDefault="00DC4076" w:rsidP="00DC4076">
      <w:pPr>
        <w:ind w:left="7200" w:firstLine="720"/>
      </w:pPr>
    </w:p>
    <w:p w14:paraId="57AE0EF5" w14:textId="4B80AA70" w:rsidR="00DC4076" w:rsidRDefault="00DC4076" w:rsidP="00DC4076">
      <w:pPr>
        <w:ind w:left="7200" w:firstLine="720"/>
      </w:pPr>
    </w:p>
    <w:p w14:paraId="221777EF" w14:textId="77777777" w:rsidR="00DC4076" w:rsidRDefault="00DC4076" w:rsidP="00DC4076">
      <w:pPr>
        <w:ind w:left="7200" w:firstLine="720"/>
      </w:pPr>
    </w:p>
    <w:p w14:paraId="0E516CCD" w14:textId="593EC576" w:rsidR="00DC4076" w:rsidRDefault="00DC4076" w:rsidP="00DC4076">
      <w:r>
        <w:t>(</w:t>
      </w:r>
      <w:r w:rsidR="0087795D">
        <w:t>e</w:t>
      </w:r>
      <w:r>
        <w:t>)</w:t>
      </w:r>
      <w:r>
        <w:tab/>
        <w:t xml:space="preserve">Determine the closest approach </w:t>
      </w:r>
      <w:r w:rsidR="00DD4EEE" w:rsidRPr="00DB23C3">
        <w:rPr>
          <w:b/>
          <w:bCs/>
        </w:rPr>
        <w:t>from</w:t>
      </w:r>
      <w:r w:rsidRPr="00DB23C3">
        <w:rPr>
          <w:b/>
          <w:bCs/>
        </w:rPr>
        <w:t xml:space="preserve"> midday</w:t>
      </w:r>
      <w:r>
        <w:t xml:space="preserve"> and the time that this occurs.</w:t>
      </w:r>
    </w:p>
    <w:p w14:paraId="3371D87A" w14:textId="515A85ED" w:rsidR="00DC4076" w:rsidRPr="00C64A32" w:rsidRDefault="00DC4076" w:rsidP="00DC4076">
      <w:pPr>
        <w:ind w:left="7920"/>
      </w:pPr>
      <w:r>
        <w:t xml:space="preserve">       (3 marks)</w:t>
      </w:r>
    </w:p>
    <w:p w14:paraId="68B85BD4" w14:textId="77777777" w:rsidR="00015273" w:rsidRPr="00C64A32" w:rsidRDefault="00015273" w:rsidP="00C64A32"/>
    <w:p w14:paraId="03A7C22A" w14:textId="77777777" w:rsidR="00015273" w:rsidRPr="00C64A32" w:rsidRDefault="00015273" w:rsidP="00C64A32"/>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4CED31BE" w14:textId="3B89142A" w:rsidR="000C1A63" w:rsidRDefault="00654C6A" w:rsidP="000C1A63">
      <w:pPr>
        <w:tabs>
          <w:tab w:val="right" w:pos="9356"/>
        </w:tabs>
        <w:rPr>
          <w:rFonts w:cs="Arial"/>
          <w:b/>
          <w:szCs w:val="22"/>
        </w:rPr>
      </w:pPr>
      <w:r>
        <w:rPr>
          <w:rFonts w:cs="Arial"/>
          <w:b/>
          <w:szCs w:val="22"/>
        </w:rPr>
        <w:lastRenderedPageBreak/>
        <w:t>Question 1</w:t>
      </w:r>
      <w:r w:rsidR="00CD1A4B">
        <w:rPr>
          <w:rFonts w:cs="Arial"/>
          <w:b/>
          <w:szCs w:val="22"/>
        </w:rPr>
        <w:t>8</w:t>
      </w:r>
      <w:r w:rsidR="00872D2B">
        <w:rPr>
          <w:rFonts w:cs="Arial"/>
          <w:b/>
          <w:szCs w:val="22"/>
        </w:rPr>
        <w:tab/>
        <w:t>(</w:t>
      </w:r>
      <w:r w:rsidR="000C1A63">
        <w:rPr>
          <w:rFonts w:cs="Arial"/>
          <w:b/>
          <w:szCs w:val="22"/>
        </w:rPr>
        <w:t>10</w:t>
      </w:r>
      <w:r w:rsidR="0059250F" w:rsidRPr="0059250F">
        <w:rPr>
          <w:rFonts w:cs="Arial"/>
          <w:b/>
          <w:szCs w:val="22"/>
        </w:rPr>
        <w:t xml:space="preserve"> marks)</w:t>
      </w:r>
    </w:p>
    <w:p w14:paraId="006BCF0C" w14:textId="50B9A6C0" w:rsidR="00DC6E0D" w:rsidRPr="000C1A63" w:rsidRDefault="00DC6E0D" w:rsidP="000C1A63">
      <w:pPr>
        <w:tabs>
          <w:tab w:val="right" w:pos="9356"/>
        </w:tabs>
        <w:rPr>
          <w:rFonts w:cs="Arial"/>
          <w:b/>
          <w:szCs w:val="22"/>
        </w:rPr>
      </w:pPr>
      <w:r>
        <w:t xml:space="preserve">Consider a tennis ball moving with velocity </w:t>
      </w:r>
      <w:r w:rsidR="00A17B60" w:rsidRPr="00DC6E0D">
        <w:rPr>
          <w:position w:val="-50"/>
        </w:rPr>
        <w:object w:dxaOrig="1040" w:dyaOrig="1120" w14:anchorId="23EFDA94">
          <v:shape id="_x0000_i1078" type="#_x0000_t75" style="width:52pt;height:56.15pt" o:ole="">
            <v:imagedata r:id="rId108" o:title=""/>
          </v:shape>
          <o:OLEObject Type="Embed" ProgID="Equation.DSMT4" ShapeID="_x0000_i1078" DrawAspect="Content" ObjectID="_1651554182" r:id="rId109"/>
        </w:object>
      </w:r>
      <w:r>
        <w:t xml:space="preserve"> that hits a surface with a normal vector of </w:t>
      </w:r>
      <w:r w:rsidRPr="00DC6E0D">
        <w:rPr>
          <w:position w:val="-50"/>
        </w:rPr>
        <w:object w:dxaOrig="560" w:dyaOrig="1120" w14:anchorId="6437FB7C">
          <v:shape id="_x0000_i1079" type="#_x0000_t75" style="width:27.9pt;height:56.15pt" o:ole="">
            <v:imagedata r:id="rId110" o:title=""/>
          </v:shape>
          <o:OLEObject Type="Embed" ProgID="Equation.DSMT4" ShapeID="_x0000_i1079" DrawAspect="Content" ObjectID="_1651554183" r:id="rId111"/>
        </w:object>
      </w:r>
      <w:r>
        <w:t xml:space="preserve"> as shown in the diagram below.</w:t>
      </w:r>
    </w:p>
    <w:p w14:paraId="0F322524" w14:textId="355F39A0" w:rsidR="00DC6E0D" w:rsidRDefault="00072618" w:rsidP="00C64A32">
      <w:pPr>
        <w:tabs>
          <w:tab w:val="left" w:pos="720"/>
          <w:tab w:val="right" w:pos="9356"/>
        </w:tabs>
      </w:pPr>
      <w:r>
        <w:object w:dxaOrig="6677" w:dyaOrig="3465" w14:anchorId="63789E23">
          <v:shape id="_x0000_i1080" type="#_x0000_t75" style="width:333.85pt;height:173.4pt" o:ole="">
            <v:imagedata r:id="rId112" o:title=""/>
          </v:shape>
          <o:OLEObject Type="Embed" ProgID="FXDraw.Graphic" ShapeID="_x0000_i1080" DrawAspect="Content" ObjectID="_1651554184" r:id="rId113"/>
        </w:object>
      </w:r>
    </w:p>
    <w:p w14:paraId="7608334A" w14:textId="77777777" w:rsidR="00DC6E0D" w:rsidRDefault="00DC6E0D" w:rsidP="00C64A32">
      <w:pPr>
        <w:tabs>
          <w:tab w:val="left" w:pos="720"/>
          <w:tab w:val="right" w:pos="9356"/>
        </w:tabs>
      </w:pPr>
    </w:p>
    <w:p w14:paraId="4AF2FEF4" w14:textId="77777777" w:rsidR="00DC6E0D" w:rsidRDefault="00DC6E0D" w:rsidP="00C64A32">
      <w:pPr>
        <w:tabs>
          <w:tab w:val="left" w:pos="720"/>
          <w:tab w:val="right" w:pos="9356"/>
        </w:tabs>
      </w:pPr>
    </w:p>
    <w:p w14:paraId="4D5F908C" w14:textId="3E10E6D6" w:rsidR="00491E13" w:rsidRDefault="00C64A32" w:rsidP="000C1A63">
      <w:pPr>
        <w:tabs>
          <w:tab w:val="left" w:pos="720"/>
          <w:tab w:val="right" w:pos="9356"/>
        </w:tabs>
        <w:ind w:left="720" w:hanging="720"/>
      </w:pPr>
      <w:r>
        <w:t>(a)</w:t>
      </w:r>
      <w:r>
        <w:tab/>
      </w:r>
      <w:r w:rsidR="00DC6E0D">
        <w:rPr>
          <w:rFonts w:eastAsiaTheme="minorEastAsia"/>
        </w:rPr>
        <w:t xml:space="preserve">Determine the angle between the velocity vector </w:t>
      </w:r>
      <w:r w:rsidR="000C1A63">
        <w:rPr>
          <w:rFonts w:eastAsiaTheme="minorEastAsia"/>
        </w:rPr>
        <w:t>and the normal vector to two decimal places in degrees.</w:t>
      </w:r>
      <w:r w:rsidR="00B646C2">
        <w:tab/>
      </w:r>
      <w:r w:rsidR="003778DD">
        <w:t>(</w:t>
      </w:r>
      <w:r w:rsidR="000C1A63">
        <w:t>2</w:t>
      </w:r>
      <w:r w:rsidR="003778DD">
        <w:t xml:space="preserve"> mark</w:t>
      </w:r>
      <w:r w:rsidR="000C1A63">
        <w:t>s</w:t>
      </w:r>
      <w:r w:rsidR="003778DD">
        <w:t>)</w:t>
      </w:r>
    </w:p>
    <w:p w14:paraId="66391C3B" w14:textId="77777777" w:rsidR="00491E13" w:rsidRDefault="00491E13" w:rsidP="00B646C2">
      <w:pPr>
        <w:tabs>
          <w:tab w:val="right" w:pos="9356"/>
        </w:tabs>
        <w:ind w:left="709" w:hanging="709"/>
      </w:pPr>
    </w:p>
    <w:p w14:paraId="37FCE750" w14:textId="77777777" w:rsidR="003D5B05" w:rsidRDefault="003D5B05" w:rsidP="00B646C2">
      <w:pPr>
        <w:tabs>
          <w:tab w:val="right" w:pos="9356"/>
        </w:tabs>
        <w:ind w:left="709" w:hanging="709"/>
      </w:pPr>
    </w:p>
    <w:p w14:paraId="7C42C6C5" w14:textId="77777777" w:rsidR="003D5B05" w:rsidRDefault="003D5B05" w:rsidP="00B646C2">
      <w:pPr>
        <w:tabs>
          <w:tab w:val="right" w:pos="9356"/>
        </w:tabs>
        <w:ind w:left="709" w:hanging="709"/>
      </w:pPr>
    </w:p>
    <w:p w14:paraId="28D0642F" w14:textId="77777777" w:rsidR="003D5B05" w:rsidRDefault="003D5B05" w:rsidP="00B646C2">
      <w:pPr>
        <w:tabs>
          <w:tab w:val="right" w:pos="9356"/>
        </w:tabs>
        <w:ind w:left="709" w:hanging="709"/>
      </w:pPr>
    </w:p>
    <w:p w14:paraId="5DA03936" w14:textId="77777777" w:rsidR="003D5B05" w:rsidRDefault="003D5B05" w:rsidP="00B646C2">
      <w:pPr>
        <w:tabs>
          <w:tab w:val="right" w:pos="9356"/>
        </w:tabs>
        <w:ind w:left="709" w:hanging="709"/>
      </w:pPr>
    </w:p>
    <w:p w14:paraId="66BFBA29" w14:textId="58E8BD28" w:rsidR="00491E13" w:rsidRDefault="000C1A63" w:rsidP="00C64A32">
      <w:pPr>
        <w:tabs>
          <w:tab w:val="left" w:pos="720"/>
          <w:tab w:val="right" w:pos="9356"/>
        </w:tabs>
      </w:pPr>
      <w:r>
        <w:rPr>
          <w:rFonts w:eastAsiaTheme="minorEastAsia"/>
        </w:rPr>
        <w:t xml:space="preserve">Let the unit vector </w:t>
      </w:r>
      <w:r w:rsidRPr="000C1A63">
        <w:rPr>
          <w:rFonts w:eastAsiaTheme="minorEastAsia"/>
          <w:position w:val="-50"/>
        </w:rPr>
        <w:object w:dxaOrig="480" w:dyaOrig="1120" w14:anchorId="36D62340">
          <v:shape id="_x0000_i1081" type="#_x0000_t75" style="width:24.1pt;height:56.15pt" o:ole="">
            <v:imagedata r:id="rId114" o:title=""/>
          </v:shape>
          <o:OLEObject Type="Embed" ProgID="Equation.DSMT4" ShapeID="_x0000_i1081" DrawAspect="Content" ObjectID="_1651554185" r:id="rId115"/>
        </w:object>
      </w:r>
      <w:r>
        <w:rPr>
          <w:rFonts w:eastAsiaTheme="minorEastAsia"/>
        </w:rPr>
        <w:t xml:space="preserve"> be parallel to the reflected direction of the tennis ball. This vector is in the same plane as the velocity and normal vectors above.</w:t>
      </w:r>
      <w:r w:rsidR="00C64A32">
        <w:tab/>
      </w:r>
    </w:p>
    <w:p w14:paraId="23CC4937" w14:textId="77777777" w:rsidR="003D5B05" w:rsidRDefault="003D5B05" w:rsidP="000C1A63">
      <w:pPr>
        <w:tabs>
          <w:tab w:val="right" w:pos="9356"/>
        </w:tabs>
      </w:pPr>
    </w:p>
    <w:p w14:paraId="6F218943" w14:textId="77777777" w:rsidR="003D5B05" w:rsidRDefault="003D5B05" w:rsidP="00B646C2">
      <w:pPr>
        <w:tabs>
          <w:tab w:val="right" w:pos="9356"/>
        </w:tabs>
        <w:ind w:left="709" w:hanging="709"/>
      </w:pPr>
    </w:p>
    <w:p w14:paraId="749BB7B6" w14:textId="1AD0856D" w:rsidR="00491E13" w:rsidRDefault="00C64A32" w:rsidP="00C64A32">
      <w:pPr>
        <w:tabs>
          <w:tab w:val="left" w:pos="720"/>
          <w:tab w:val="right" w:pos="9356"/>
        </w:tabs>
        <w:ind w:left="720" w:hanging="720"/>
      </w:pPr>
      <w:r>
        <w:t>(</w:t>
      </w:r>
      <w:r w:rsidR="000C1A63">
        <w:t>b</w:t>
      </w:r>
      <w:r>
        <w:t>)</w:t>
      </w:r>
      <w:r>
        <w:tab/>
      </w:r>
      <w:r w:rsidR="000C1A63">
        <w:rPr>
          <w:rFonts w:eastAsiaTheme="minorEastAsia"/>
        </w:rPr>
        <w:t xml:space="preserve">Given that the tennis ball is reflected such that the angle with the normal equals that of the </w:t>
      </w:r>
      <w:r w:rsidR="00E136C3">
        <w:rPr>
          <w:rFonts w:eastAsiaTheme="minorEastAsia"/>
        </w:rPr>
        <w:t xml:space="preserve">incident acute </w:t>
      </w:r>
      <w:r w:rsidR="000C1A63">
        <w:rPr>
          <w:rFonts w:eastAsiaTheme="minorEastAsia"/>
        </w:rPr>
        <w:t xml:space="preserve">angle </w:t>
      </w:r>
      <w:r w:rsidR="00E136C3">
        <w:rPr>
          <w:rFonts w:eastAsiaTheme="minorEastAsia"/>
        </w:rPr>
        <w:t>with the normal</w:t>
      </w:r>
      <w:r w:rsidR="000C1A63">
        <w:rPr>
          <w:rFonts w:eastAsiaTheme="minorEastAsia"/>
        </w:rPr>
        <w:t xml:space="preserve">. Show that </w:t>
      </w:r>
      <w:r w:rsidR="00A17B60" w:rsidRPr="000C1A63">
        <w:rPr>
          <w:rFonts w:eastAsiaTheme="minorEastAsia"/>
          <w:position w:val="-10"/>
        </w:rPr>
        <w:object w:dxaOrig="1939" w:dyaOrig="320" w14:anchorId="17455327">
          <v:shape id="_x0000_i1082" type="#_x0000_t75" style="width:97pt;height:15.85pt" o:ole="">
            <v:imagedata r:id="rId116" o:title=""/>
          </v:shape>
          <o:OLEObject Type="Embed" ProgID="Equation.DSMT4" ShapeID="_x0000_i1082" DrawAspect="Content" ObjectID="_1651554186" r:id="rId117"/>
        </w:object>
      </w:r>
      <w:r w:rsidR="000C1A63">
        <w:rPr>
          <w:rFonts w:eastAsiaTheme="minorEastAsia"/>
        </w:rPr>
        <w:t xml:space="preserve"> when rounded to t</w:t>
      </w:r>
      <w:r w:rsidR="000C1EEE">
        <w:rPr>
          <w:rFonts w:eastAsiaTheme="minorEastAsia"/>
        </w:rPr>
        <w:t>hree</w:t>
      </w:r>
      <w:r w:rsidR="000C1A63">
        <w:rPr>
          <w:rFonts w:eastAsiaTheme="minorEastAsia"/>
        </w:rPr>
        <w:t xml:space="preserve"> decimal places.</w:t>
      </w:r>
      <w:r w:rsidR="00B646C2">
        <w:tab/>
      </w:r>
      <w:r w:rsidR="00491E13">
        <w:t>(</w:t>
      </w:r>
      <w:r w:rsidR="000C1A63">
        <w:t>3</w:t>
      </w:r>
      <w:r w:rsidR="003778DD" w:rsidRPr="00C64A32">
        <w:rPr>
          <w:rFonts w:eastAsiaTheme="minorEastAsia"/>
        </w:rPr>
        <w:t xml:space="preserve"> marks</w:t>
      </w:r>
      <w:r w:rsidR="00491E13">
        <w:t>)</w:t>
      </w:r>
    </w:p>
    <w:p w14:paraId="14E3C25F" w14:textId="77777777" w:rsidR="007D25B0" w:rsidRDefault="007D25B0" w:rsidP="00C64A32">
      <w:pPr>
        <w:tabs>
          <w:tab w:val="left" w:pos="720"/>
          <w:tab w:val="right" w:pos="9356"/>
        </w:tabs>
        <w:ind w:left="720" w:hanging="720"/>
      </w:pPr>
    </w:p>
    <w:p w14:paraId="00A476BB" w14:textId="77777777" w:rsidR="007D25B0" w:rsidRDefault="007D25B0" w:rsidP="00C64A32">
      <w:pPr>
        <w:tabs>
          <w:tab w:val="left" w:pos="720"/>
          <w:tab w:val="right" w:pos="9356"/>
        </w:tabs>
        <w:ind w:left="720" w:hanging="720"/>
      </w:pPr>
    </w:p>
    <w:p w14:paraId="5F8A5D4D" w14:textId="77777777" w:rsidR="004739EB" w:rsidRDefault="004739EB">
      <w:pPr>
        <w:ind w:left="720" w:hanging="720"/>
      </w:pPr>
    </w:p>
    <w:p w14:paraId="208A07C7" w14:textId="77777777" w:rsidR="004739EB" w:rsidRDefault="004739EB">
      <w:pPr>
        <w:ind w:left="720" w:hanging="720"/>
      </w:pPr>
    </w:p>
    <w:p w14:paraId="78B0E708" w14:textId="77777777" w:rsidR="004739EB" w:rsidRDefault="004739EB">
      <w:pPr>
        <w:ind w:left="720" w:hanging="720"/>
      </w:pPr>
    </w:p>
    <w:p w14:paraId="429D7A16" w14:textId="77777777" w:rsidR="004739EB" w:rsidRDefault="004739EB">
      <w:pPr>
        <w:ind w:left="720" w:hanging="720"/>
      </w:pPr>
    </w:p>
    <w:p w14:paraId="6D0B0EDE" w14:textId="77777777" w:rsidR="004739EB" w:rsidRDefault="004739EB">
      <w:pPr>
        <w:ind w:left="720" w:hanging="720"/>
      </w:pPr>
    </w:p>
    <w:p w14:paraId="406B8A99" w14:textId="2E617D27" w:rsidR="000C1A63" w:rsidRDefault="000C1A63">
      <w:pPr>
        <w:ind w:left="720" w:hanging="720"/>
      </w:pPr>
      <w:r>
        <w:br w:type="page"/>
      </w:r>
    </w:p>
    <w:p w14:paraId="2D9FD4A4" w14:textId="26243E8D" w:rsidR="00F52089" w:rsidRDefault="000C1A63">
      <w:pPr>
        <w:ind w:left="720" w:hanging="720"/>
      </w:pPr>
      <w:r>
        <w:lastRenderedPageBreak/>
        <w:t>Q1</w:t>
      </w:r>
      <w:r w:rsidR="00CD1A4B">
        <w:t>8</w:t>
      </w:r>
      <w:r>
        <w:t xml:space="preserve"> continue-</w:t>
      </w:r>
    </w:p>
    <w:p w14:paraId="78B0DEEE" w14:textId="77777777" w:rsidR="00F52089" w:rsidRDefault="00F52089">
      <w:pPr>
        <w:ind w:left="720" w:hanging="720"/>
      </w:pPr>
    </w:p>
    <w:p w14:paraId="3465437A" w14:textId="7C8BD6B4" w:rsidR="00491E13" w:rsidRDefault="00C64A32" w:rsidP="00C45BE5">
      <w:pPr>
        <w:tabs>
          <w:tab w:val="left" w:pos="720"/>
          <w:tab w:val="right" w:pos="9356"/>
        </w:tabs>
        <w:ind w:left="720" w:hanging="720"/>
      </w:pPr>
      <w:r>
        <w:t>(</w:t>
      </w:r>
      <w:r w:rsidR="000C1A63">
        <w:t>c</w:t>
      </w:r>
      <w:r>
        <w:t>)</w:t>
      </w:r>
      <w:r>
        <w:tab/>
      </w:r>
      <w:r w:rsidR="000C1A63">
        <w:rPr>
          <w:rFonts w:eastAsiaTheme="minorEastAsia"/>
        </w:rPr>
        <w:t xml:space="preserve">Derive another two independent equations for </w:t>
      </w:r>
      <w:r w:rsidR="000C1A63" w:rsidRPr="000C1A63">
        <w:rPr>
          <w:rFonts w:eastAsiaTheme="minorEastAsia"/>
          <w:position w:val="-10"/>
        </w:rPr>
        <w:object w:dxaOrig="880" w:dyaOrig="320" w14:anchorId="1BF430AB">
          <v:shape id="_x0000_i1083" type="#_x0000_t75" style="width:44.1pt;height:15.85pt" o:ole="">
            <v:imagedata r:id="rId118" o:title=""/>
          </v:shape>
          <o:OLEObject Type="Embed" ProgID="Equation.DSMT4" ShapeID="_x0000_i1083" DrawAspect="Content" ObjectID="_1651554187" r:id="rId119"/>
        </w:object>
      </w:r>
      <w:r w:rsidR="000C1A63">
        <w:rPr>
          <w:rFonts w:eastAsiaTheme="minorEastAsia"/>
        </w:rPr>
        <w:t>.</w:t>
      </w:r>
      <w:r w:rsidR="00474C23">
        <w:tab/>
      </w:r>
      <w:r w:rsidR="00491E13">
        <w:t>(</w:t>
      </w:r>
      <w:r w:rsidR="000C1A63">
        <w:t>3</w:t>
      </w:r>
      <w:r w:rsidR="003778DD">
        <w:rPr>
          <w:rFonts w:eastAsiaTheme="minorEastAsia"/>
        </w:rPr>
        <w:t xml:space="preserve"> marks</w:t>
      </w:r>
      <w:r w:rsidR="00491E13">
        <w:t>)</w:t>
      </w:r>
    </w:p>
    <w:p w14:paraId="2BDA7244" w14:textId="77777777" w:rsidR="00491E13" w:rsidRDefault="00491E13" w:rsidP="00B646C2">
      <w:pPr>
        <w:ind w:left="709" w:hanging="709"/>
      </w:pPr>
    </w:p>
    <w:p w14:paraId="765E7776" w14:textId="5330AA1E" w:rsidR="00863D02" w:rsidRDefault="00863D02" w:rsidP="00B646C2">
      <w:pPr>
        <w:ind w:left="709" w:hanging="709"/>
      </w:pPr>
    </w:p>
    <w:p w14:paraId="0CFB2A07" w14:textId="1A87FBF4" w:rsidR="000C1A63" w:rsidRDefault="000C1A63" w:rsidP="00B646C2">
      <w:pPr>
        <w:ind w:left="709" w:hanging="709"/>
      </w:pPr>
    </w:p>
    <w:p w14:paraId="6DD975F6" w14:textId="4A8F52A8" w:rsidR="000C1A63" w:rsidRDefault="000C1A63" w:rsidP="00B646C2">
      <w:pPr>
        <w:ind w:left="709" w:hanging="709"/>
      </w:pPr>
    </w:p>
    <w:p w14:paraId="7762CD45" w14:textId="2469D2E5" w:rsidR="000C1A63" w:rsidRDefault="000C1A63" w:rsidP="00B646C2">
      <w:pPr>
        <w:ind w:left="709" w:hanging="709"/>
      </w:pPr>
    </w:p>
    <w:p w14:paraId="0ACC545E" w14:textId="5BCD3DF6" w:rsidR="000C1A63" w:rsidRDefault="000C1A63" w:rsidP="00B646C2">
      <w:pPr>
        <w:ind w:left="709" w:hanging="709"/>
      </w:pPr>
    </w:p>
    <w:p w14:paraId="6BCEFFD3" w14:textId="7F392C59" w:rsidR="000C1A63" w:rsidRDefault="000C1A63" w:rsidP="00B646C2">
      <w:pPr>
        <w:ind w:left="709" w:hanging="709"/>
      </w:pPr>
    </w:p>
    <w:p w14:paraId="4F674559" w14:textId="47DC3A47" w:rsidR="000C1A63" w:rsidRDefault="000C1A63" w:rsidP="00B646C2">
      <w:pPr>
        <w:ind w:left="709" w:hanging="709"/>
      </w:pPr>
    </w:p>
    <w:p w14:paraId="66B4928D" w14:textId="77777777" w:rsidR="000C1A63" w:rsidRDefault="000C1A63" w:rsidP="00B646C2">
      <w:pPr>
        <w:ind w:left="709" w:hanging="709"/>
      </w:pPr>
    </w:p>
    <w:p w14:paraId="2119E520" w14:textId="77777777" w:rsidR="00863D02" w:rsidRDefault="00863D02" w:rsidP="00B646C2">
      <w:pPr>
        <w:ind w:left="709" w:hanging="709"/>
      </w:pPr>
    </w:p>
    <w:p w14:paraId="7977CED1" w14:textId="58391673" w:rsidR="00491E13" w:rsidRDefault="00C64A32" w:rsidP="00C45BE5">
      <w:pPr>
        <w:tabs>
          <w:tab w:val="right" w:pos="9360"/>
        </w:tabs>
        <w:ind w:left="720" w:hanging="720"/>
      </w:pPr>
      <w:r>
        <w:t>(e)</w:t>
      </w:r>
      <w:r>
        <w:tab/>
      </w:r>
      <w:r w:rsidR="000C1A63">
        <w:rPr>
          <w:rFonts w:eastAsiaTheme="minorEastAsia"/>
        </w:rPr>
        <w:t xml:space="preserve">Solve for </w:t>
      </w:r>
      <w:r w:rsidR="000C1A63" w:rsidRPr="000C1A63">
        <w:rPr>
          <w:rFonts w:eastAsiaTheme="minorEastAsia"/>
          <w:position w:val="-10"/>
        </w:rPr>
        <w:object w:dxaOrig="880" w:dyaOrig="320" w14:anchorId="6A341443">
          <v:shape id="_x0000_i1084" type="#_x0000_t75" style="width:44.1pt;height:15.85pt" o:ole="">
            <v:imagedata r:id="rId118" o:title=""/>
          </v:shape>
          <o:OLEObject Type="Embed" ProgID="Equation.DSMT4" ShapeID="_x0000_i1084" DrawAspect="Content" ObjectID="_1651554188" r:id="rId120"/>
        </w:object>
      </w:r>
      <w:r w:rsidR="000C1A63">
        <w:rPr>
          <w:rFonts w:eastAsiaTheme="minorEastAsia"/>
        </w:rPr>
        <w:t>to two decimal places.</w:t>
      </w:r>
      <w:r w:rsidR="003D5B05">
        <w:tab/>
        <w:t>(</w:t>
      </w:r>
      <w:r w:rsidR="000C1A63">
        <w:t>2</w:t>
      </w:r>
      <w:r w:rsidR="003778DD">
        <w:rPr>
          <w:rFonts w:eastAsiaTheme="minorEastAsia"/>
        </w:rPr>
        <w:t xml:space="preserve"> marks</w:t>
      </w:r>
      <w:r w:rsidR="003D5B05">
        <w:t>)</w:t>
      </w:r>
    </w:p>
    <w:p w14:paraId="04463219" w14:textId="77777777" w:rsidR="0059250F" w:rsidRPr="0059250F" w:rsidRDefault="0059250F" w:rsidP="00C64A32">
      <w:pPr>
        <w:tabs>
          <w:tab w:val="right" w:pos="9356"/>
        </w:tabs>
        <w:rPr>
          <w:rFonts w:cs="Arial"/>
          <w:szCs w:val="22"/>
        </w:rPr>
      </w:pPr>
    </w:p>
    <w:p w14:paraId="13FC9A76" w14:textId="77777777" w:rsidR="003A654D" w:rsidRDefault="003A654D">
      <w:pPr>
        <w:ind w:left="720" w:hanging="720"/>
        <w:rPr>
          <w:rFonts w:cs="Arial"/>
          <w:b/>
          <w:szCs w:val="22"/>
        </w:rPr>
      </w:pPr>
    </w:p>
    <w:p w14:paraId="5CBE6F3E" w14:textId="77777777" w:rsidR="00F52089" w:rsidRDefault="00F52089">
      <w:pPr>
        <w:ind w:left="720" w:hanging="720"/>
        <w:rPr>
          <w:rFonts w:cs="Arial"/>
          <w:b/>
          <w:szCs w:val="22"/>
        </w:rPr>
      </w:pPr>
    </w:p>
    <w:p w14:paraId="10BE7737" w14:textId="77777777" w:rsidR="00F52089" w:rsidRDefault="00F52089">
      <w:pPr>
        <w:ind w:left="720" w:hanging="720"/>
        <w:rPr>
          <w:rFonts w:cs="Arial"/>
          <w:b/>
          <w:szCs w:val="22"/>
        </w:rPr>
      </w:pPr>
    </w:p>
    <w:p w14:paraId="33237ACA" w14:textId="3CF6AAAE" w:rsidR="000C1A63" w:rsidRDefault="000C1A63">
      <w:pPr>
        <w:ind w:left="720" w:hanging="720"/>
        <w:rPr>
          <w:rFonts w:cs="Arial"/>
          <w:szCs w:val="22"/>
        </w:rPr>
      </w:pPr>
      <w:r>
        <w:rPr>
          <w:rFonts w:cs="Arial"/>
          <w:szCs w:val="22"/>
        </w:rPr>
        <w:br w:type="page"/>
      </w:r>
    </w:p>
    <w:p w14:paraId="5DFEB63E" w14:textId="18561AAB" w:rsidR="003900D9" w:rsidRDefault="000C1A63" w:rsidP="000C1A63">
      <w:pPr>
        <w:tabs>
          <w:tab w:val="left" w:pos="5220"/>
        </w:tabs>
        <w:jc w:val="center"/>
        <w:rPr>
          <w:rFonts w:cs="Arial"/>
          <w:b/>
          <w:bCs/>
          <w:szCs w:val="22"/>
        </w:rPr>
      </w:pPr>
      <w:r w:rsidRPr="000C1A63">
        <w:rPr>
          <w:rFonts w:cs="Arial"/>
          <w:b/>
          <w:bCs/>
          <w:szCs w:val="22"/>
        </w:rPr>
        <w:lastRenderedPageBreak/>
        <w:t>Working out space</w:t>
      </w:r>
    </w:p>
    <w:p w14:paraId="3A49E212" w14:textId="3F729F1C" w:rsidR="0016769C" w:rsidRDefault="0016769C">
      <w:pPr>
        <w:ind w:left="720" w:hanging="720"/>
        <w:rPr>
          <w:rFonts w:cs="Arial"/>
          <w:b/>
          <w:bCs/>
          <w:szCs w:val="22"/>
        </w:rPr>
      </w:pPr>
      <w:r>
        <w:rPr>
          <w:rFonts w:cs="Arial"/>
          <w:b/>
          <w:bCs/>
          <w:szCs w:val="22"/>
        </w:rPr>
        <w:br w:type="page"/>
      </w:r>
    </w:p>
    <w:p w14:paraId="0A5FACA5" w14:textId="77777777" w:rsidR="0016769C" w:rsidRPr="000C1A63" w:rsidRDefault="0016769C" w:rsidP="0016769C">
      <w:pPr>
        <w:tabs>
          <w:tab w:val="left" w:pos="5220"/>
        </w:tabs>
        <w:jc w:val="center"/>
        <w:rPr>
          <w:rFonts w:cs="Arial"/>
          <w:b/>
          <w:bCs/>
          <w:szCs w:val="22"/>
        </w:rPr>
      </w:pPr>
      <w:r w:rsidRPr="000C1A63">
        <w:rPr>
          <w:rFonts w:cs="Arial"/>
          <w:b/>
          <w:bCs/>
          <w:szCs w:val="22"/>
        </w:rPr>
        <w:lastRenderedPageBreak/>
        <w:t>Working out space</w:t>
      </w:r>
    </w:p>
    <w:p w14:paraId="2B4ED575" w14:textId="77777777" w:rsidR="0016769C" w:rsidRPr="000C1A63" w:rsidRDefault="0016769C" w:rsidP="000C1A63">
      <w:pPr>
        <w:tabs>
          <w:tab w:val="left" w:pos="5220"/>
        </w:tabs>
        <w:jc w:val="center"/>
        <w:rPr>
          <w:rFonts w:cs="Arial"/>
          <w:b/>
          <w:bCs/>
          <w:szCs w:val="22"/>
        </w:rPr>
      </w:pPr>
    </w:p>
    <w:sectPr w:rsidR="0016769C" w:rsidRPr="000C1A63" w:rsidSect="0059250F">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3D7288" w14:textId="77777777" w:rsidR="00EE166C" w:rsidRDefault="00EE166C" w:rsidP="0059250F">
      <w:r>
        <w:separator/>
      </w:r>
    </w:p>
  </w:endnote>
  <w:endnote w:type="continuationSeparator" w:id="0">
    <w:p w14:paraId="167B1ACE" w14:textId="77777777" w:rsidR="00EE166C" w:rsidRDefault="00EE166C"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B4320D" w14:textId="77777777" w:rsidR="00EE166C" w:rsidRDefault="00EE166C" w:rsidP="0059250F">
      <w:r>
        <w:separator/>
      </w:r>
    </w:p>
  </w:footnote>
  <w:footnote w:type="continuationSeparator" w:id="0">
    <w:p w14:paraId="0D4C2BAD" w14:textId="77777777" w:rsidR="00EE166C" w:rsidRDefault="00EE166C" w:rsidP="005925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5B3471"/>
    <w:multiLevelType w:val="hybridMultilevel"/>
    <w:tmpl w:val="2ACAF964"/>
    <w:lvl w:ilvl="0" w:tplc="CC542984">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716615F3"/>
    <w:multiLevelType w:val="hybridMultilevel"/>
    <w:tmpl w:val="C5F864EE"/>
    <w:lvl w:ilvl="0" w:tplc="974E339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10"/>
  </w:num>
  <w:num w:numId="3">
    <w:abstractNumId w:val="5"/>
  </w:num>
  <w:num w:numId="4">
    <w:abstractNumId w:val="0"/>
  </w:num>
  <w:num w:numId="5">
    <w:abstractNumId w:val="3"/>
  </w:num>
  <w:num w:numId="6">
    <w:abstractNumId w:val="13"/>
  </w:num>
  <w:num w:numId="7">
    <w:abstractNumId w:val="9"/>
  </w:num>
  <w:num w:numId="8">
    <w:abstractNumId w:val="1"/>
  </w:num>
  <w:num w:numId="9">
    <w:abstractNumId w:val="12"/>
  </w:num>
  <w:num w:numId="10">
    <w:abstractNumId w:val="12"/>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2"/>
  </w:num>
  <w:num w:numId="13">
    <w:abstractNumId w:val="6"/>
  </w:num>
  <w:num w:numId="14">
    <w:abstractNumId w:val="4"/>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3FC7"/>
    <w:rsid w:val="00006404"/>
    <w:rsid w:val="00006CD8"/>
    <w:rsid w:val="000107A8"/>
    <w:rsid w:val="00011B76"/>
    <w:rsid w:val="00014EB3"/>
    <w:rsid w:val="0001523F"/>
    <w:rsid w:val="00015273"/>
    <w:rsid w:val="000228B5"/>
    <w:rsid w:val="00024A75"/>
    <w:rsid w:val="0003458F"/>
    <w:rsid w:val="00034D80"/>
    <w:rsid w:val="000359D9"/>
    <w:rsid w:val="00040D06"/>
    <w:rsid w:val="00042124"/>
    <w:rsid w:val="000459D1"/>
    <w:rsid w:val="0005205F"/>
    <w:rsid w:val="000547FF"/>
    <w:rsid w:val="000563C4"/>
    <w:rsid w:val="000572DB"/>
    <w:rsid w:val="000651FE"/>
    <w:rsid w:val="00072618"/>
    <w:rsid w:val="00080DFE"/>
    <w:rsid w:val="00081E04"/>
    <w:rsid w:val="00082828"/>
    <w:rsid w:val="000836BD"/>
    <w:rsid w:val="000A4465"/>
    <w:rsid w:val="000C1A63"/>
    <w:rsid w:val="000C1E6B"/>
    <w:rsid w:val="000C1EEE"/>
    <w:rsid w:val="000C3C96"/>
    <w:rsid w:val="000C54E4"/>
    <w:rsid w:val="000C7EF8"/>
    <w:rsid w:val="000E1D23"/>
    <w:rsid w:val="000E591B"/>
    <w:rsid w:val="000E67E9"/>
    <w:rsid w:val="000F25FC"/>
    <w:rsid w:val="000F3058"/>
    <w:rsid w:val="000F7FB9"/>
    <w:rsid w:val="00110F41"/>
    <w:rsid w:val="00112F96"/>
    <w:rsid w:val="0011543A"/>
    <w:rsid w:val="00116F3E"/>
    <w:rsid w:val="001210FD"/>
    <w:rsid w:val="001269B9"/>
    <w:rsid w:val="00142879"/>
    <w:rsid w:val="00150099"/>
    <w:rsid w:val="001612C0"/>
    <w:rsid w:val="0016769C"/>
    <w:rsid w:val="001711BB"/>
    <w:rsid w:val="00171677"/>
    <w:rsid w:val="00181E5A"/>
    <w:rsid w:val="0019418D"/>
    <w:rsid w:val="001942A7"/>
    <w:rsid w:val="001B0092"/>
    <w:rsid w:val="001B0683"/>
    <w:rsid w:val="001D2498"/>
    <w:rsid w:val="001D7893"/>
    <w:rsid w:val="001E01F5"/>
    <w:rsid w:val="001E07E9"/>
    <w:rsid w:val="001E39CE"/>
    <w:rsid w:val="001E429F"/>
    <w:rsid w:val="001E7F04"/>
    <w:rsid w:val="001F3982"/>
    <w:rsid w:val="001F4C50"/>
    <w:rsid w:val="00203868"/>
    <w:rsid w:val="00214FE3"/>
    <w:rsid w:val="00217535"/>
    <w:rsid w:val="00227806"/>
    <w:rsid w:val="00230637"/>
    <w:rsid w:val="00230F34"/>
    <w:rsid w:val="0023369F"/>
    <w:rsid w:val="0023444B"/>
    <w:rsid w:val="00234F26"/>
    <w:rsid w:val="0025411D"/>
    <w:rsid w:val="00257095"/>
    <w:rsid w:val="00263B15"/>
    <w:rsid w:val="00293C14"/>
    <w:rsid w:val="00295288"/>
    <w:rsid w:val="002A16F4"/>
    <w:rsid w:val="002A4F35"/>
    <w:rsid w:val="002B2A86"/>
    <w:rsid w:val="002B5395"/>
    <w:rsid w:val="002C0D64"/>
    <w:rsid w:val="002C1004"/>
    <w:rsid w:val="002C506A"/>
    <w:rsid w:val="002C737C"/>
    <w:rsid w:val="002E00BC"/>
    <w:rsid w:val="002E05DD"/>
    <w:rsid w:val="002E7CB6"/>
    <w:rsid w:val="002F288E"/>
    <w:rsid w:val="003116FB"/>
    <w:rsid w:val="003127BA"/>
    <w:rsid w:val="003136C1"/>
    <w:rsid w:val="00314F40"/>
    <w:rsid w:val="00316183"/>
    <w:rsid w:val="00320F1B"/>
    <w:rsid w:val="00340D02"/>
    <w:rsid w:val="003458F7"/>
    <w:rsid w:val="00352AC4"/>
    <w:rsid w:val="00360342"/>
    <w:rsid w:val="003664A2"/>
    <w:rsid w:val="00373794"/>
    <w:rsid w:val="00373A92"/>
    <w:rsid w:val="00373C1C"/>
    <w:rsid w:val="00373D63"/>
    <w:rsid w:val="003778DD"/>
    <w:rsid w:val="0038756F"/>
    <w:rsid w:val="003900D9"/>
    <w:rsid w:val="00391370"/>
    <w:rsid w:val="00393A9F"/>
    <w:rsid w:val="003A3446"/>
    <w:rsid w:val="003A4F00"/>
    <w:rsid w:val="003A654D"/>
    <w:rsid w:val="003A7C12"/>
    <w:rsid w:val="003B421D"/>
    <w:rsid w:val="003D3E75"/>
    <w:rsid w:val="003D5B05"/>
    <w:rsid w:val="003E3AA8"/>
    <w:rsid w:val="003E42E2"/>
    <w:rsid w:val="003F1B7B"/>
    <w:rsid w:val="003F4953"/>
    <w:rsid w:val="00401E08"/>
    <w:rsid w:val="00403AB1"/>
    <w:rsid w:val="0042299D"/>
    <w:rsid w:val="004247A6"/>
    <w:rsid w:val="00433376"/>
    <w:rsid w:val="004358AE"/>
    <w:rsid w:val="00437782"/>
    <w:rsid w:val="0044465F"/>
    <w:rsid w:val="00444B29"/>
    <w:rsid w:val="00445AD0"/>
    <w:rsid w:val="00451A4F"/>
    <w:rsid w:val="00451C15"/>
    <w:rsid w:val="004739EB"/>
    <w:rsid w:val="00474C23"/>
    <w:rsid w:val="004802A8"/>
    <w:rsid w:val="00491E13"/>
    <w:rsid w:val="00493468"/>
    <w:rsid w:val="00497A8A"/>
    <w:rsid w:val="004A47CD"/>
    <w:rsid w:val="004B1024"/>
    <w:rsid w:val="004B3BB7"/>
    <w:rsid w:val="004B7FB9"/>
    <w:rsid w:val="004C0ACF"/>
    <w:rsid w:val="004C0E5C"/>
    <w:rsid w:val="004C1DCC"/>
    <w:rsid w:val="004C2FC5"/>
    <w:rsid w:val="004E5992"/>
    <w:rsid w:val="00521253"/>
    <w:rsid w:val="0052360C"/>
    <w:rsid w:val="005252A7"/>
    <w:rsid w:val="00531144"/>
    <w:rsid w:val="00531D79"/>
    <w:rsid w:val="00533529"/>
    <w:rsid w:val="00534FE4"/>
    <w:rsid w:val="00540C5B"/>
    <w:rsid w:val="0054117D"/>
    <w:rsid w:val="00541419"/>
    <w:rsid w:val="00551FA5"/>
    <w:rsid w:val="005530A3"/>
    <w:rsid w:val="005578D6"/>
    <w:rsid w:val="00565DE7"/>
    <w:rsid w:val="00573D7F"/>
    <w:rsid w:val="00575082"/>
    <w:rsid w:val="00575F0D"/>
    <w:rsid w:val="0059077B"/>
    <w:rsid w:val="0059250F"/>
    <w:rsid w:val="00594E8A"/>
    <w:rsid w:val="005A1474"/>
    <w:rsid w:val="005B6857"/>
    <w:rsid w:val="005C3DDD"/>
    <w:rsid w:val="005C5516"/>
    <w:rsid w:val="005C6E80"/>
    <w:rsid w:val="005E3FA8"/>
    <w:rsid w:val="005E432B"/>
    <w:rsid w:val="005E6014"/>
    <w:rsid w:val="005E7567"/>
    <w:rsid w:val="005E7E4D"/>
    <w:rsid w:val="005F2BFF"/>
    <w:rsid w:val="005F2EEF"/>
    <w:rsid w:val="005F52D0"/>
    <w:rsid w:val="00602BC1"/>
    <w:rsid w:val="00613489"/>
    <w:rsid w:val="00614B27"/>
    <w:rsid w:val="00615E7A"/>
    <w:rsid w:val="00637750"/>
    <w:rsid w:val="006539CE"/>
    <w:rsid w:val="00654C6A"/>
    <w:rsid w:val="006571C6"/>
    <w:rsid w:val="006576A2"/>
    <w:rsid w:val="006619A3"/>
    <w:rsid w:val="00665E38"/>
    <w:rsid w:val="00666556"/>
    <w:rsid w:val="006A2F47"/>
    <w:rsid w:val="006A4A58"/>
    <w:rsid w:val="006B6083"/>
    <w:rsid w:val="006C1EAF"/>
    <w:rsid w:val="006D4492"/>
    <w:rsid w:val="006D63EB"/>
    <w:rsid w:val="006D7679"/>
    <w:rsid w:val="006E5D75"/>
    <w:rsid w:val="006F2680"/>
    <w:rsid w:val="00702694"/>
    <w:rsid w:val="007073EA"/>
    <w:rsid w:val="00711CA0"/>
    <w:rsid w:val="00716026"/>
    <w:rsid w:val="007225C0"/>
    <w:rsid w:val="007431AA"/>
    <w:rsid w:val="00743700"/>
    <w:rsid w:val="00750F8D"/>
    <w:rsid w:val="00760E39"/>
    <w:rsid w:val="00762CEC"/>
    <w:rsid w:val="00763366"/>
    <w:rsid w:val="007827A4"/>
    <w:rsid w:val="007844BA"/>
    <w:rsid w:val="007A58C5"/>
    <w:rsid w:val="007A7611"/>
    <w:rsid w:val="007B35A8"/>
    <w:rsid w:val="007B5BB2"/>
    <w:rsid w:val="007C61A5"/>
    <w:rsid w:val="007D25B0"/>
    <w:rsid w:val="007D4BBA"/>
    <w:rsid w:val="007F532E"/>
    <w:rsid w:val="0080000E"/>
    <w:rsid w:val="00801780"/>
    <w:rsid w:val="00802AFB"/>
    <w:rsid w:val="00810DF6"/>
    <w:rsid w:val="0082211E"/>
    <w:rsid w:val="00823828"/>
    <w:rsid w:val="0082636F"/>
    <w:rsid w:val="0083339A"/>
    <w:rsid w:val="00835C2F"/>
    <w:rsid w:val="00842DA8"/>
    <w:rsid w:val="00846085"/>
    <w:rsid w:val="008544E3"/>
    <w:rsid w:val="008579A8"/>
    <w:rsid w:val="0086125E"/>
    <w:rsid w:val="00862200"/>
    <w:rsid w:val="00862FDC"/>
    <w:rsid w:val="00863D02"/>
    <w:rsid w:val="00867A21"/>
    <w:rsid w:val="00870A4D"/>
    <w:rsid w:val="0087154F"/>
    <w:rsid w:val="00871FF5"/>
    <w:rsid w:val="00872D2B"/>
    <w:rsid w:val="0087421C"/>
    <w:rsid w:val="0087795D"/>
    <w:rsid w:val="00884BD1"/>
    <w:rsid w:val="008A7366"/>
    <w:rsid w:val="008B1ABE"/>
    <w:rsid w:val="008C0AC0"/>
    <w:rsid w:val="008C0C2F"/>
    <w:rsid w:val="008C6C85"/>
    <w:rsid w:val="008E339B"/>
    <w:rsid w:val="008F12B9"/>
    <w:rsid w:val="0090058F"/>
    <w:rsid w:val="0090059E"/>
    <w:rsid w:val="0090255E"/>
    <w:rsid w:val="0090514A"/>
    <w:rsid w:val="00921E3F"/>
    <w:rsid w:val="0092238D"/>
    <w:rsid w:val="00924D6A"/>
    <w:rsid w:val="00926BD8"/>
    <w:rsid w:val="00930FA9"/>
    <w:rsid w:val="00932D94"/>
    <w:rsid w:val="00942328"/>
    <w:rsid w:val="009522E0"/>
    <w:rsid w:val="00961F93"/>
    <w:rsid w:val="00966149"/>
    <w:rsid w:val="00966209"/>
    <w:rsid w:val="009702C4"/>
    <w:rsid w:val="00971955"/>
    <w:rsid w:val="009720C1"/>
    <w:rsid w:val="0097321A"/>
    <w:rsid w:val="009854C1"/>
    <w:rsid w:val="0099041D"/>
    <w:rsid w:val="009912D0"/>
    <w:rsid w:val="00991D74"/>
    <w:rsid w:val="00993A41"/>
    <w:rsid w:val="009947E6"/>
    <w:rsid w:val="00997766"/>
    <w:rsid w:val="009A2383"/>
    <w:rsid w:val="009B629D"/>
    <w:rsid w:val="009D264C"/>
    <w:rsid w:val="009E23DA"/>
    <w:rsid w:val="009E2910"/>
    <w:rsid w:val="009E2916"/>
    <w:rsid w:val="009E4EF9"/>
    <w:rsid w:val="009E5EE2"/>
    <w:rsid w:val="009F3400"/>
    <w:rsid w:val="009F52B4"/>
    <w:rsid w:val="009F630E"/>
    <w:rsid w:val="009F7DF9"/>
    <w:rsid w:val="00A018DF"/>
    <w:rsid w:val="00A17B60"/>
    <w:rsid w:val="00A30489"/>
    <w:rsid w:val="00A325E1"/>
    <w:rsid w:val="00A56FD8"/>
    <w:rsid w:val="00A57A42"/>
    <w:rsid w:val="00A6483B"/>
    <w:rsid w:val="00A64DFA"/>
    <w:rsid w:val="00A71775"/>
    <w:rsid w:val="00A72DEA"/>
    <w:rsid w:val="00A80EF1"/>
    <w:rsid w:val="00A83D1E"/>
    <w:rsid w:val="00A872C1"/>
    <w:rsid w:val="00A923A3"/>
    <w:rsid w:val="00A94B99"/>
    <w:rsid w:val="00AA2B4E"/>
    <w:rsid w:val="00AA3CD6"/>
    <w:rsid w:val="00AA5DB1"/>
    <w:rsid w:val="00AA7349"/>
    <w:rsid w:val="00AB0743"/>
    <w:rsid w:val="00AB1CA8"/>
    <w:rsid w:val="00AB4A9F"/>
    <w:rsid w:val="00AC31FF"/>
    <w:rsid w:val="00AC5339"/>
    <w:rsid w:val="00AD352E"/>
    <w:rsid w:val="00AD6C86"/>
    <w:rsid w:val="00AE2CA7"/>
    <w:rsid w:val="00AE75A8"/>
    <w:rsid w:val="00B00FA6"/>
    <w:rsid w:val="00B02E0D"/>
    <w:rsid w:val="00B0347E"/>
    <w:rsid w:val="00B10AEE"/>
    <w:rsid w:val="00B254E1"/>
    <w:rsid w:val="00B25D91"/>
    <w:rsid w:val="00B308B0"/>
    <w:rsid w:val="00B36ED2"/>
    <w:rsid w:val="00B44C1D"/>
    <w:rsid w:val="00B53CCA"/>
    <w:rsid w:val="00B61479"/>
    <w:rsid w:val="00B646C2"/>
    <w:rsid w:val="00B650F0"/>
    <w:rsid w:val="00B66CF3"/>
    <w:rsid w:val="00B74913"/>
    <w:rsid w:val="00B80160"/>
    <w:rsid w:val="00B801BF"/>
    <w:rsid w:val="00B81900"/>
    <w:rsid w:val="00B858AC"/>
    <w:rsid w:val="00B86D00"/>
    <w:rsid w:val="00B87CFD"/>
    <w:rsid w:val="00B95E13"/>
    <w:rsid w:val="00B97435"/>
    <w:rsid w:val="00BA0A60"/>
    <w:rsid w:val="00BA74DA"/>
    <w:rsid w:val="00BA7C55"/>
    <w:rsid w:val="00BB417D"/>
    <w:rsid w:val="00BB6D5E"/>
    <w:rsid w:val="00BD4E4D"/>
    <w:rsid w:val="00BD7FF8"/>
    <w:rsid w:val="00BE2096"/>
    <w:rsid w:val="00BE57E7"/>
    <w:rsid w:val="00BF18FB"/>
    <w:rsid w:val="00BF197B"/>
    <w:rsid w:val="00BF22A2"/>
    <w:rsid w:val="00BF39B5"/>
    <w:rsid w:val="00BF4090"/>
    <w:rsid w:val="00BF5E64"/>
    <w:rsid w:val="00BF6AB6"/>
    <w:rsid w:val="00C02AA4"/>
    <w:rsid w:val="00C02EF7"/>
    <w:rsid w:val="00C15323"/>
    <w:rsid w:val="00C17D12"/>
    <w:rsid w:val="00C22C3A"/>
    <w:rsid w:val="00C43923"/>
    <w:rsid w:val="00C45BE5"/>
    <w:rsid w:val="00C46729"/>
    <w:rsid w:val="00C5768D"/>
    <w:rsid w:val="00C64A32"/>
    <w:rsid w:val="00C812C1"/>
    <w:rsid w:val="00CB633F"/>
    <w:rsid w:val="00CC44C3"/>
    <w:rsid w:val="00CC4782"/>
    <w:rsid w:val="00CC5B2D"/>
    <w:rsid w:val="00CC7086"/>
    <w:rsid w:val="00CD1A4B"/>
    <w:rsid w:val="00CE0A37"/>
    <w:rsid w:val="00D03E49"/>
    <w:rsid w:val="00D11E0C"/>
    <w:rsid w:val="00D14E39"/>
    <w:rsid w:val="00D26964"/>
    <w:rsid w:val="00D35CFF"/>
    <w:rsid w:val="00D5245B"/>
    <w:rsid w:val="00D52F0C"/>
    <w:rsid w:val="00D53F77"/>
    <w:rsid w:val="00D549C0"/>
    <w:rsid w:val="00D61EA8"/>
    <w:rsid w:val="00D701A7"/>
    <w:rsid w:val="00D75B7E"/>
    <w:rsid w:val="00D80A32"/>
    <w:rsid w:val="00D81811"/>
    <w:rsid w:val="00D91A35"/>
    <w:rsid w:val="00D92363"/>
    <w:rsid w:val="00D96E7C"/>
    <w:rsid w:val="00DA25F2"/>
    <w:rsid w:val="00DA3A15"/>
    <w:rsid w:val="00DA4468"/>
    <w:rsid w:val="00DB23C3"/>
    <w:rsid w:val="00DB2F66"/>
    <w:rsid w:val="00DB3F87"/>
    <w:rsid w:val="00DB3FFF"/>
    <w:rsid w:val="00DB47EE"/>
    <w:rsid w:val="00DC1DAF"/>
    <w:rsid w:val="00DC4076"/>
    <w:rsid w:val="00DC6E0D"/>
    <w:rsid w:val="00DD295A"/>
    <w:rsid w:val="00DD3398"/>
    <w:rsid w:val="00DD4EEE"/>
    <w:rsid w:val="00DE358C"/>
    <w:rsid w:val="00DE3DC3"/>
    <w:rsid w:val="00DE62F5"/>
    <w:rsid w:val="00DF0534"/>
    <w:rsid w:val="00E03026"/>
    <w:rsid w:val="00E136C3"/>
    <w:rsid w:val="00E13FB8"/>
    <w:rsid w:val="00E143DD"/>
    <w:rsid w:val="00E35C45"/>
    <w:rsid w:val="00E363F9"/>
    <w:rsid w:val="00E41309"/>
    <w:rsid w:val="00E43E17"/>
    <w:rsid w:val="00E521E6"/>
    <w:rsid w:val="00E52DFA"/>
    <w:rsid w:val="00E60A76"/>
    <w:rsid w:val="00E61108"/>
    <w:rsid w:val="00E6478A"/>
    <w:rsid w:val="00E7119C"/>
    <w:rsid w:val="00E805B0"/>
    <w:rsid w:val="00E83F35"/>
    <w:rsid w:val="00E84A6D"/>
    <w:rsid w:val="00E920FD"/>
    <w:rsid w:val="00EB2B87"/>
    <w:rsid w:val="00EB2ECE"/>
    <w:rsid w:val="00EB4AA1"/>
    <w:rsid w:val="00EC641C"/>
    <w:rsid w:val="00ED00D0"/>
    <w:rsid w:val="00ED1591"/>
    <w:rsid w:val="00EE166C"/>
    <w:rsid w:val="00EF0BC9"/>
    <w:rsid w:val="00F038E2"/>
    <w:rsid w:val="00F2408D"/>
    <w:rsid w:val="00F27618"/>
    <w:rsid w:val="00F32638"/>
    <w:rsid w:val="00F34EEB"/>
    <w:rsid w:val="00F463FB"/>
    <w:rsid w:val="00F52089"/>
    <w:rsid w:val="00F53D7D"/>
    <w:rsid w:val="00F54E61"/>
    <w:rsid w:val="00F57832"/>
    <w:rsid w:val="00F80551"/>
    <w:rsid w:val="00F81703"/>
    <w:rsid w:val="00F82771"/>
    <w:rsid w:val="00F84DFA"/>
    <w:rsid w:val="00F86EBD"/>
    <w:rsid w:val="00F93745"/>
    <w:rsid w:val="00F951CA"/>
    <w:rsid w:val="00F96C0B"/>
    <w:rsid w:val="00FA2D44"/>
    <w:rsid w:val="00FA5F43"/>
    <w:rsid w:val="00FB3DC9"/>
    <w:rsid w:val="00FC07FD"/>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7">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0.png"/><Relationship Id="rId16" Type="http://schemas.openxmlformats.org/officeDocument/2006/relationships/oleObject" Target="embeddings/oleObject4.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png"/><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113" Type="http://schemas.openxmlformats.org/officeDocument/2006/relationships/oleObject" Target="embeddings/oleObject56.bin"/><Relationship Id="rId118" Type="http://schemas.openxmlformats.org/officeDocument/2006/relationships/image" Target="media/image53.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6.wmf"/><Relationship Id="rId108" Type="http://schemas.openxmlformats.org/officeDocument/2006/relationships/image" Target="media/image48.wmf"/><Relationship Id="rId116" Type="http://schemas.openxmlformats.org/officeDocument/2006/relationships/image" Target="media/image52.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2.bin"/><Relationship Id="rId114" Type="http://schemas.openxmlformats.org/officeDocument/2006/relationships/image" Target="media/image51.wmf"/><Relationship Id="rId119"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04DD35-7C8A-44B6-8DBF-2C91DAA49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05</TotalTime>
  <Pages>17</Pages>
  <Words>1352</Words>
  <Characters>770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89</cp:revision>
  <cp:lastPrinted>2010-08-13T01:25:00Z</cp:lastPrinted>
  <dcterms:created xsi:type="dcterms:W3CDTF">2018-03-19T06:24:00Z</dcterms:created>
  <dcterms:modified xsi:type="dcterms:W3CDTF">2020-05-21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